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2F7F61" w14:textId="6B17BE97" w:rsidR="00352649" w:rsidRPr="00684E5F" w:rsidRDefault="00684E5F" w:rsidP="00684E5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ЛАБОРАТОРНА РОБОТА 2</w:t>
      </w:r>
    </w:p>
    <w:p w14:paraId="2F8A08BA" w14:textId="45A66138" w:rsidR="00352649" w:rsidRPr="00352649" w:rsidRDefault="00352649" w:rsidP="00684E5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352649">
        <w:rPr>
          <w:rFonts w:ascii="Times New Roman" w:hAnsi="Times New Roman" w:cs="Times New Roman"/>
          <w:b/>
          <w:bCs/>
          <w:sz w:val="28"/>
          <w:szCs w:val="28"/>
        </w:rPr>
        <w:t>Тема: «Чисельні методи розв’язання нелінійних рівнянь</w:t>
      </w:r>
      <w:r w:rsidRPr="00352649">
        <w:rPr>
          <w:rFonts w:ascii="Times New Roman" w:hAnsi="Times New Roman" w:cs="Times New Roman"/>
          <w:b/>
          <w:bCs/>
          <w:sz w:val="28"/>
          <w:szCs w:val="28"/>
          <w:lang w:val="uk-UA"/>
        </w:rPr>
        <w:t>»</w:t>
      </w:r>
    </w:p>
    <w:p w14:paraId="04925B00" w14:textId="5E5B1C41" w:rsidR="00352649" w:rsidRPr="00DC6A2B" w:rsidRDefault="00352649" w:rsidP="00352649">
      <w:pPr>
        <w:pStyle w:val="2"/>
        <w:widowControl w:val="0"/>
        <w:spacing w:after="240" w:line="360" w:lineRule="auto"/>
        <w:ind w:left="0"/>
        <w:jc w:val="both"/>
        <w:rPr>
          <w:b/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 xml:space="preserve">Завдання: </w:t>
      </w:r>
      <w:r w:rsidR="008E2C6A" w:rsidRPr="00DC6A2B">
        <w:rPr>
          <w:color w:val="000000"/>
          <w:sz w:val="28"/>
          <w:szCs w:val="28"/>
          <w:lang w:val="uk-UA"/>
        </w:rPr>
        <w:t xml:space="preserve">Розв’язати нелінійне алгебраїчне рівняння </w:t>
      </w:r>
      <w:r w:rsidR="008E2C6A" w:rsidRPr="00DC6A2B">
        <w:rPr>
          <w:i/>
          <w:color w:val="000000"/>
          <w:sz w:val="28"/>
          <w:szCs w:val="28"/>
          <w:lang w:val="uk-UA"/>
        </w:rPr>
        <w:t>f(x)</w:t>
      </w:r>
      <w:r w:rsidR="008E2C6A" w:rsidRPr="00DC6A2B">
        <w:rPr>
          <w:color w:val="000000"/>
          <w:sz w:val="28"/>
          <w:szCs w:val="28"/>
          <w:lang w:val="uk-UA"/>
        </w:rPr>
        <w:t xml:space="preserve">=0 </w:t>
      </w:r>
      <w:r w:rsidR="008E2C6A" w:rsidRPr="00DC6A2B">
        <w:rPr>
          <w:sz w:val="28"/>
          <w:szCs w:val="28"/>
          <w:lang w:val="uk-UA"/>
        </w:rPr>
        <w:t>з точністю до 0</w:t>
      </w:r>
      <w:r w:rsidR="00684E5F" w:rsidRPr="00684E5F">
        <w:rPr>
          <w:sz w:val="28"/>
          <w:szCs w:val="28"/>
          <w:lang w:val="uk-UA"/>
        </w:rPr>
        <w:t>,</w:t>
      </w:r>
      <w:r w:rsidR="008E2C6A" w:rsidRPr="00DC6A2B">
        <w:rPr>
          <w:sz w:val="28"/>
          <w:szCs w:val="28"/>
          <w:lang w:val="uk-UA"/>
        </w:rPr>
        <w:t xml:space="preserve">0001. Відокремлення коренів виконати аналітично. </w:t>
      </w:r>
      <w:r w:rsidR="008E2C6A">
        <w:rPr>
          <w:sz w:val="28"/>
          <w:szCs w:val="28"/>
          <w:lang w:val="uk-UA"/>
        </w:rPr>
        <w:t>Уточнення коренів провести</w:t>
      </w:r>
      <w:r w:rsidRPr="00DC6A2B">
        <w:rPr>
          <w:sz w:val="28"/>
          <w:szCs w:val="28"/>
          <w:lang w:val="uk-UA"/>
        </w:rPr>
        <w:t xml:space="preserve"> метод</w:t>
      </w:r>
      <w:r w:rsidR="008E2C6A">
        <w:rPr>
          <w:sz w:val="28"/>
          <w:szCs w:val="28"/>
          <w:lang w:val="uk-UA"/>
        </w:rPr>
        <w:t>ом</w:t>
      </w:r>
      <w:r>
        <w:rPr>
          <w:sz w:val="28"/>
          <w:szCs w:val="28"/>
          <w:lang w:val="uk-UA"/>
        </w:rPr>
        <w:t xml:space="preserve"> половинного ділення та методом хорд</w:t>
      </w:r>
      <w:r w:rsidR="008E2C6A">
        <w:rPr>
          <w:sz w:val="28"/>
          <w:szCs w:val="28"/>
          <w:lang w:val="uk-UA"/>
        </w:rPr>
        <w:t xml:space="preserve">. </w:t>
      </w:r>
    </w:p>
    <w:tbl>
      <w:tblPr>
        <w:tblW w:w="5000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913"/>
        <w:gridCol w:w="3886"/>
        <w:gridCol w:w="913"/>
        <w:gridCol w:w="3637"/>
      </w:tblGrid>
      <w:tr w:rsidR="00352649" w:rsidRPr="00352649" w14:paraId="55007598" w14:textId="77777777" w:rsidTr="00707FDD">
        <w:trPr>
          <w:trHeight w:val="195"/>
          <w:jc w:val="center"/>
        </w:trPr>
        <w:tc>
          <w:tcPr>
            <w:tcW w:w="477" w:type="pct"/>
            <w:vAlign w:val="center"/>
          </w:tcPr>
          <w:p w14:paraId="29B850B1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b/>
                <w:i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b/>
                <w:i/>
                <w:spacing w:val="40"/>
                <w:sz w:val="28"/>
                <w:szCs w:val="28"/>
                <w:lang w:val="uk-UA" w:eastAsia="ru-RU"/>
              </w:rPr>
              <w:t>Вар.</w:t>
            </w:r>
          </w:p>
        </w:tc>
        <w:tc>
          <w:tcPr>
            <w:tcW w:w="2058" w:type="pct"/>
            <w:vAlign w:val="center"/>
          </w:tcPr>
          <w:p w14:paraId="1EFC67C0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outlineLvl w:val="0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uk-UA" w:eastAsia="ru-RU"/>
              </w:rPr>
              <w:t>Рівняння</w:t>
            </w:r>
          </w:p>
        </w:tc>
        <w:tc>
          <w:tcPr>
            <w:tcW w:w="477" w:type="pct"/>
            <w:vAlign w:val="center"/>
          </w:tcPr>
          <w:p w14:paraId="5424F53C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b/>
                <w:i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b/>
                <w:i/>
                <w:spacing w:val="40"/>
                <w:sz w:val="28"/>
                <w:szCs w:val="28"/>
                <w:lang w:val="uk-UA" w:eastAsia="ru-RU"/>
              </w:rPr>
              <w:t>Вар.</w:t>
            </w:r>
          </w:p>
        </w:tc>
        <w:tc>
          <w:tcPr>
            <w:tcW w:w="1988" w:type="pct"/>
            <w:vAlign w:val="center"/>
          </w:tcPr>
          <w:p w14:paraId="28E0D963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outlineLvl w:val="0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uk-UA" w:eastAsia="ru-RU"/>
              </w:rPr>
              <w:t>Рівняння</w:t>
            </w:r>
          </w:p>
        </w:tc>
      </w:tr>
      <w:tr w:rsidR="00352649" w:rsidRPr="00352649" w14:paraId="194B21B6" w14:textId="77777777" w:rsidTr="00707FDD">
        <w:trPr>
          <w:jc w:val="center"/>
        </w:trPr>
        <w:tc>
          <w:tcPr>
            <w:tcW w:w="477" w:type="pct"/>
            <w:vAlign w:val="center"/>
          </w:tcPr>
          <w:p w14:paraId="0DAC1EC4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2058" w:type="pct"/>
            <w:vAlign w:val="center"/>
          </w:tcPr>
          <w:p w14:paraId="1F24F0D0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67A914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9pt;height:19pt">
                  <v:imagedata r:id="rId5" o:title=""/>
                </v:shape>
              </w:pict>
            </w:r>
          </w:p>
        </w:tc>
        <w:tc>
          <w:tcPr>
            <w:tcW w:w="477" w:type="pct"/>
            <w:vAlign w:val="center"/>
          </w:tcPr>
          <w:p w14:paraId="67372A76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1988" w:type="pct"/>
            <w:vAlign w:val="center"/>
          </w:tcPr>
          <w:p w14:paraId="4A64D4F9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5C963BF1">
                <v:shape id="_x0000_i1026" type="#_x0000_t75" style="width:134pt;height:18pt">
                  <v:imagedata r:id="rId6" o:title=""/>
                </v:shape>
              </w:pict>
            </w:r>
          </w:p>
        </w:tc>
      </w:tr>
      <w:tr w:rsidR="00352649" w:rsidRPr="00352649" w14:paraId="2CC822F9" w14:textId="77777777" w:rsidTr="00707FDD">
        <w:trPr>
          <w:jc w:val="center"/>
        </w:trPr>
        <w:tc>
          <w:tcPr>
            <w:tcW w:w="477" w:type="pct"/>
            <w:vAlign w:val="center"/>
          </w:tcPr>
          <w:p w14:paraId="72590101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2058" w:type="pct"/>
            <w:vAlign w:val="center"/>
          </w:tcPr>
          <w:p w14:paraId="5B8884EA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0A868231">
                <v:shape id="_x0000_i1027" type="#_x0000_t75" style="width:148pt;height:18pt">
                  <v:imagedata r:id="rId7" o:title=""/>
                </v:shape>
              </w:pict>
            </w:r>
          </w:p>
        </w:tc>
        <w:tc>
          <w:tcPr>
            <w:tcW w:w="477" w:type="pct"/>
            <w:vAlign w:val="center"/>
          </w:tcPr>
          <w:p w14:paraId="1F5FE119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1988" w:type="pct"/>
            <w:vAlign w:val="center"/>
          </w:tcPr>
          <w:p w14:paraId="3C4B38A0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653D4C05">
                <v:shape id="_x0000_i1028" type="#_x0000_t75" style="width:131pt;height:17pt">
                  <v:imagedata r:id="rId8" o:title=""/>
                </v:shape>
              </w:pict>
            </w:r>
          </w:p>
        </w:tc>
      </w:tr>
      <w:tr w:rsidR="00352649" w:rsidRPr="00352649" w14:paraId="7BE8AFE5" w14:textId="77777777" w:rsidTr="00707FDD">
        <w:trPr>
          <w:jc w:val="center"/>
        </w:trPr>
        <w:tc>
          <w:tcPr>
            <w:tcW w:w="477" w:type="pct"/>
            <w:vAlign w:val="center"/>
          </w:tcPr>
          <w:p w14:paraId="14F283ED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2058" w:type="pct"/>
            <w:vAlign w:val="center"/>
          </w:tcPr>
          <w:p w14:paraId="36BBC9EE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7B9A3AD2">
                <v:shape id="_x0000_i1029" type="#_x0000_t75" style="width:183.5pt;height:19pt">
                  <v:imagedata r:id="rId9" o:title=""/>
                </v:shape>
              </w:pict>
            </w:r>
          </w:p>
        </w:tc>
        <w:tc>
          <w:tcPr>
            <w:tcW w:w="477" w:type="pct"/>
            <w:vAlign w:val="center"/>
          </w:tcPr>
          <w:p w14:paraId="5D3E7717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6</w:t>
            </w:r>
          </w:p>
        </w:tc>
        <w:tc>
          <w:tcPr>
            <w:tcW w:w="1988" w:type="pct"/>
            <w:vAlign w:val="center"/>
          </w:tcPr>
          <w:p w14:paraId="406BA012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66CF96C7">
                <v:shape id="_x0000_i1030" type="#_x0000_t75" style="width:139pt;height:17pt">
                  <v:imagedata r:id="rId10" o:title=""/>
                </v:shape>
              </w:pict>
            </w:r>
          </w:p>
        </w:tc>
      </w:tr>
      <w:tr w:rsidR="00352649" w:rsidRPr="00352649" w14:paraId="0B5B5F9D" w14:textId="77777777" w:rsidTr="00707FDD">
        <w:trPr>
          <w:jc w:val="center"/>
        </w:trPr>
        <w:tc>
          <w:tcPr>
            <w:tcW w:w="477" w:type="pct"/>
            <w:vAlign w:val="center"/>
          </w:tcPr>
          <w:p w14:paraId="28B0F0D5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2058" w:type="pct"/>
            <w:vAlign w:val="center"/>
          </w:tcPr>
          <w:p w14:paraId="2713F2F9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44D84050">
                <v:shape id="_x0000_i1031" type="#_x0000_t75" style="width:150pt;height:18pt">
                  <v:imagedata r:id="rId11" o:title=""/>
                </v:shape>
              </w:pict>
            </w:r>
          </w:p>
        </w:tc>
        <w:tc>
          <w:tcPr>
            <w:tcW w:w="477" w:type="pct"/>
            <w:vAlign w:val="center"/>
          </w:tcPr>
          <w:p w14:paraId="435CFAE5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1988" w:type="pct"/>
            <w:vAlign w:val="center"/>
          </w:tcPr>
          <w:p w14:paraId="6112051F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372805BE">
                <v:shape id="_x0000_i1032" type="#_x0000_t75" style="width:97pt;height:17pt">
                  <v:imagedata r:id="rId12" o:title=""/>
                </v:shape>
              </w:pict>
            </w:r>
          </w:p>
        </w:tc>
      </w:tr>
      <w:tr w:rsidR="00352649" w:rsidRPr="00352649" w14:paraId="06144EB6" w14:textId="77777777" w:rsidTr="00707FDD">
        <w:trPr>
          <w:jc w:val="center"/>
        </w:trPr>
        <w:tc>
          <w:tcPr>
            <w:tcW w:w="477" w:type="pct"/>
            <w:vAlign w:val="center"/>
          </w:tcPr>
          <w:p w14:paraId="4B6FCC59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2058" w:type="pct"/>
            <w:vAlign w:val="center"/>
          </w:tcPr>
          <w:p w14:paraId="1AFF42A8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15712B35">
                <v:shape id="_x0000_i1033" type="#_x0000_t75" style="width:148pt;height:18pt">
                  <v:imagedata r:id="rId13" o:title=""/>
                </v:shape>
              </w:pict>
            </w:r>
          </w:p>
        </w:tc>
        <w:tc>
          <w:tcPr>
            <w:tcW w:w="477" w:type="pct"/>
            <w:vAlign w:val="center"/>
          </w:tcPr>
          <w:p w14:paraId="4DACF615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1988" w:type="pct"/>
            <w:vAlign w:val="center"/>
          </w:tcPr>
          <w:p w14:paraId="7F694F4E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31935A49">
                <v:shape id="_x0000_i1034" type="#_x0000_t75" style="width:98pt;height:17pt">
                  <v:imagedata r:id="rId14" o:title=""/>
                </v:shape>
              </w:pict>
            </w:r>
          </w:p>
        </w:tc>
      </w:tr>
      <w:tr w:rsidR="00352649" w:rsidRPr="00352649" w14:paraId="10B5A325" w14:textId="77777777" w:rsidTr="00707FDD">
        <w:trPr>
          <w:jc w:val="center"/>
        </w:trPr>
        <w:tc>
          <w:tcPr>
            <w:tcW w:w="477" w:type="pct"/>
            <w:vAlign w:val="center"/>
          </w:tcPr>
          <w:p w14:paraId="541C5AD5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1</w:t>
            </w:r>
          </w:p>
        </w:tc>
        <w:tc>
          <w:tcPr>
            <w:tcW w:w="2058" w:type="pct"/>
            <w:vAlign w:val="center"/>
          </w:tcPr>
          <w:p w14:paraId="5ED5787D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7CFB67AD">
                <v:shape id="_x0000_i1035" type="#_x0000_t75" style="width:142pt;height:18pt">
                  <v:imagedata r:id="rId15" o:title=""/>
                </v:shape>
              </w:pict>
            </w:r>
          </w:p>
        </w:tc>
        <w:tc>
          <w:tcPr>
            <w:tcW w:w="477" w:type="pct"/>
            <w:vAlign w:val="center"/>
          </w:tcPr>
          <w:p w14:paraId="3E7C4ED1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2</w:t>
            </w:r>
          </w:p>
        </w:tc>
        <w:tc>
          <w:tcPr>
            <w:tcW w:w="1988" w:type="pct"/>
            <w:vAlign w:val="center"/>
          </w:tcPr>
          <w:p w14:paraId="41E887FC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53C54AC9">
                <v:shape id="_x0000_i1036" type="#_x0000_t75" style="width:2in;height:17pt">
                  <v:imagedata r:id="rId16" o:title=""/>
                </v:shape>
              </w:pict>
            </w:r>
          </w:p>
        </w:tc>
      </w:tr>
      <w:tr w:rsidR="00352649" w:rsidRPr="00352649" w14:paraId="078B00F4" w14:textId="77777777" w:rsidTr="00707FDD">
        <w:trPr>
          <w:jc w:val="center"/>
        </w:trPr>
        <w:tc>
          <w:tcPr>
            <w:tcW w:w="477" w:type="pct"/>
            <w:vAlign w:val="center"/>
          </w:tcPr>
          <w:p w14:paraId="234078B1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3</w:t>
            </w:r>
          </w:p>
        </w:tc>
        <w:tc>
          <w:tcPr>
            <w:tcW w:w="2058" w:type="pct"/>
            <w:vAlign w:val="center"/>
          </w:tcPr>
          <w:p w14:paraId="7B62E541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2680" w:dyaOrig="360" w14:anchorId="52D2F36F">
                <v:shape id="_x0000_i1037" type="#_x0000_t75" style="width:156pt;height:21.5pt" o:ole="">
                  <v:imagedata r:id="rId17" o:title=""/>
                </v:shape>
                <o:OLEObject Type="Embed" ProgID="Equation.3" ShapeID="_x0000_i1037" DrawAspect="Content" ObjectID="_1723711244" r:id="rId18"/>
              </w:object>
            </w:r>
          </w:p>
        </w:tc>
        <w:tc>
          <w:tcPr>
            <w:tcW w:w="477" w:type="pct"/>
            <w:vAlign w:val="center"/>
          </w:tcPr>
          <w:p w14:paraId="1C01EF58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4</w:t>
            </w:r>
          </w:p>
        </w:tc>
        <w:tc>
          <w:tcPr>
            <w:tcW w:w="1988" w:type="pct"/>
            <w:vAlign w:val="center"/>
          </w:tcPr>
          <w:p w14:paraId="1147B8D8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3200" w:dyaOrig="380" w14:anchorId="01D1D12E">
                <v:shape id="_x0000_i1038" type="#_x0000_t75" style="width:160pt;height:19pt" o:ole="">
                  <v:imagedata r:id="rId19" o:title=""/>
                </v:shape>
                <o:OLEObject Type="Embed" ProgID="Equation.3" ShapeID="_x0000_i1038" DrawAspect="Content" ObjectID="_1723711245" r:id="rId20"/>
              </w:object>
            </w:r>
          </w:p>
        </w:tc>
      </w:tr>
      <w:tr w:rsidR="00352649" w:rsidRPr="00352649" w14:paraId="23E27E53" w14:textId="77777777" w:rsidTr="00707FDD">
        <w:trPr>
          <w:jc w:val="center"/>
        </w:trPr>
        <w:tc>
          <w:tcPr>
            <w:tcW w:w="477" w:type="pct"/>
            <w:vAlign w:val="center"/>
          </w:tcPr>
          <w:p w14:paraId="7AB032E1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5</w:t>
            </w:r>
          </w:p>
        </w:tc>
        <w:tc>
          <w:tcPr>
            <w:tcW w:w="2058" w:type="pct"/>
            <w:vAlign w:val="center"/>
          </w:tcPr>
          <w:p w14:paraId="549CE250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69527BBE">
                <v:shape id="_x0000_i1039" type="#_x0000_t75" style="width:158.5pt;height:19pt">
                  <v:imagedata r:id="rId21" o:title=""/>
                </v:shape>
              </w:pict>
            </w:r>
          </w:p>
        </w:tc>
        <w:tc>
          <w:tcPr>
            <w:tcW w:w="477" w:type="pct"/>
            <w:vAlign w:val="center"/>
          </w:tcPr>
          <w:p w14:paraId="21A30B94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6</w:t>
            </w:r>
          </w:p>
        </w:tc>
        <w:tc>
          <w:tcPr>
            <w:tcW w:w="1988" w:type="pct"/>
            <w:vAlign w:val="center"/>
          </w:tcPr>
          <w:p w14:paraId="06FFF18E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1C622469">
                <v:shape id="_x0000_i1040" type="#_x0000_t75" style="width:159pt;height:17pt">
                  <v:imagedata r:id="rId22" o:title=""/>
                </v:shape>
              </w:pict>
            </w:r>
          </w:p>
        </w:tc>
      </w:tr>
      <w:tr w:rsidR="00352649" w:rsidRPr="00352649" w14:paraId="38F1B1FB" w14:textId="77777777" w:rsidTr="00707FDD">
        <w:trPr>
          <w:jc w:val="center"/>
        </w:trPr>
        <w:tc>
          <w:tcPr>
            <w:tcW w:w="477" w:type="pct"/>
            <w:vAlign w:val="center"/>
          </w:tcPr>
          <w:p w14:paraId="4314F04C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7</w:t>
            </w:r>
          </w:p>
        </w:tc>
        <w:tc>
          <w:tcPr>
            <w:tcW w:w="2058" w:type="pct"/>
            <w:vAlign w:val="center"/>
          </w:tcPr>
          <w:p w14:paraId="15536BA7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7C1B8856">
                <v:shape id="_x0000_i1041" type="#_x0000_t75" style="width:159.5pt;height:19pt">
                  <v:imagedata r:id="rId23" o:title=""/>
                </v:shape>
              </w:pict>
            </w:r>
          </w:p>
        </w:tc>
        <w:tc>
          <w:tcPr>
            <w:tcW w:w="477" w:type="pct"/>
            <w:vAlign w:val="center"/>
          </w:tcPr>
          <w:p w14:paraId="3C55A98E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8</w:t>
            </w:r>
          </w:p>
        </w:tc>
        <w:tc>
          <w:tcPr>
            <w:tcW w:w="1988" w:type="pct"/>
            <w:vAlign w:val="center"/>
          </w:tcPr>
          <w:p w14:paraId="3D5675CB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474A5449">
                <v:shape id="_x0000_i1042" type="#_x0000_t75" style="width:134pt;height:17pt">
                  <v:imagedata r:id="rId24" o:title=""/>
                </v:shape>
              </w:pict>
            </w:r>
          </w:p>
        </w:tc>
      </w:tr>
      <w:tr w:rsidR="00352649" w:rsidRPr="00352649" w14:paraId="6D211699" w14:textId="77777777" w:rsidTr="00707FDD">
        <w:trPr>
          <w:jc w:val="center"/>
        </w:trPr>
        <w:tc>
          <w:tcPr>
            <w:tcW w:w="477" w:type="pct"/>
            <w:vAlign w:val="center"/>
          </w:tcPr>
          <w:p w14:paraId="2B45BDBB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19</w:t>
            </w:r>
          </w:p>
        </w:tc>
        <w:tc>
          <w:tcPr>
            <w:tcW w:w="2058" w:type="pct"/>
            <w:vAlign w:val="center"/>
          </w:tcPr>
          <w:p w14:paraId="2D8C76B7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099056E7">
                <v:shape id="_x0000_i1043" type="#_x0000_t75" style="width:157.5pt;height:19pt">
                  <v:imagedata r:id="rId25" o:title=""/>
                </v:shape>
              </w:pict>
            </w:r>
          </w:p>
        </w:tc>
        <w:tc>
          <w:tcPr>
            <w:tcW w:w="477" w:type="pct"/>
            <w:vAlign w:val="center"/>
          </w:tcPr>
          <w:p w14:paraId="00B324C6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0</w:t>
            </w:r>
          </w:p>
        </w:tc>
        <w:tc>
          <w:tcPr>
            <w:tcW w:w="1988" w:type="pct"/>
            <w:vAlign w:val="center"/>
          </w:tcPr>
          <w:p w14:paraId="73966EAF" w14:textId="77777777" w:rsidR="00352649" w:rsidRPr="00352649" w:rsidRDefault="00000000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pict w14:anchorId="0162A25B">
                <v:shape id="_x0000_i1044" type="#_x0000_t75" style="width:158.5pt;height:19pt">
                  <v:imagedata r:id="rId26" o:title=""/>
                </v:shape>
              </w:pict>
            </w:r>
          </w:p>
        </w:tc>
      </w:tr>
      <w:tr w:rsidR="00352649" w:rsidRPr="00352649" w14:paraId="44E43A11" w14:textId="77777777" w:rsidTr="00707FDD">
        <w:trPr>
          <w:jc w:val="center"/>
        </w:trPr>
        <w:tc>
          <w:tcPr>
            <w:tcW w:w="477" w:type="pct"/>
            <w:vAlign w:val="center"/>
          </w:tcPr>
          <w:p w14:paraId="296CEE09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1</w:t>
            </w:r>
          </w:p>
        </w:tc>
        <w:tc>
          <w:tcPr>
            <w:tcW w:w="2058" w:type="pct"/>
            <w:vAlign w:val="center"/>
          </w:tcPr>
          <w:p w14:paraId="52F48BE3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3140" w:dyaOrig="380" w14:anchorId="3FFB26A5">
                <v:shape id="_x0000_i1045" type="#_x0000_t75" style="width:155.5pt;height:19pt" o:ole="">
                  <v:imagedata r:id="rId27" o:title=""/>
                </v:shape>
                <o:OLEObject Type="Embed" ProgID="Equation.3" ShapeID="_x0000_i1045" DrawAspect="Content" ObjectID="_1723711246" r:id="rId28"/>
              </w:object>
            </w:r>
          </w:p>
        </w:tc>
        <w:tc>
          <w:tcPr>
            <w:tcW w:w="477" w:type="pct"/>
            <w:vAlign w:val="center"/>
          </w:tcPr>
          <w:p w14:paraId="0AA75B49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2</w:t>
            </w:r>
          </w:p>
        </w:tc>
        <w:tc>
          <w:tcPr>
            <w:tcW w:w="1988" w:type="pct"/>
            <w:vAlign w:val="center"/>
          </w:tcPr>
          <w:p w14:paraId="5165AE80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3159" w:dyaOrig="380" w14:anchorId="21065A84">
                <v:shape id="_x0000_i1046" type="#_x0000_t75" style="width:156.5pt;height:19pt" o:ole="">
                  <v:imagedata r:id="rId29" o:title=""/>
                </v:shape>
                <o:OLEObject Type="Embed" ProgID="Equation.3" ShapeID="_x0000_i1046" DrawAspect="Content" ObjectID="_1723711247" r:id="rId30"/>
              </w:object>
            </w:r>
          </w:p>
        </w:tc>
      </w:tr>
      <w:tr w:rsidR="00352649" w:rsidRPr="00352649" w14:paraId="1D41222E" w14:textId="77777777" w:rsidTr="00707FDD">
        <w:trPr>
          <w:jc w:val="center"/>
        </w:trPr>
        <w:tc>
          <w:tcPr>
            <w:tcW w:w="477" w:type="pct"/>
            <w:vAlign w:val="center"/>
          </w:tcPr>
          <w:p w14:paraId="029488A7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3</w:t>
            </w:r>
          </w:p>
        </w:tc>
        <w:tc>
          <w:tcPr>
            <w:tcW w:w="2058" w:type="pct"/>
            <w:vAlign w:val="center"/>
          </w:tcPr>
          <w:p w14:paraId="174B266B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object w:dxaOrig="2980" w:dyaOrig="360" w14:anchorId="0BCB3F57">
                <v:shape id="_x0000_i1047" type="#_x0000_t75" style="width:149pt;height:18pt" o:ole="">
                  <v:imagedata r:id="rId31" o:title=""/>
                </v:shape>
                <o:OLEObject Type="Embed" ProgID="Equation.3" ShapeID="_x0000_i1047" DrawAspect="Content" ObjectID="_1723711248" r:id="rId32"/>
              </w:object>
            </w:r>
          </w:p>
        </w:tc>
        <w:tc>
          <w:tcPr>
            <w:tcW w:w="477" w:type="pct"/>
            <w:vAlign w:val="center"/>
          </w:tcPr>
          <w:p w14:paraId="390D8FBF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4</w:t>
            </w:r>
          </w:p>
        </w:tc>
        <w:tc>
          <w:tcPr>
            <w:tcW w:w="1988" w:type="pct"/>
            <w:vAlign w:val="center"/>
          </w:tcPr>
          <w:p w14:paraId="585057B2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3080" w:dyaOrig="380" w14:anchorId="0F49A7BA">
                <v:shape id="_x0000_i1048" type="#_x0000_t75" style="width:153pt;height:19pt" o:ole="">
                  <v:imagedata r:id="rId33" o:title=""/>
                </v:shape>
                <o:OLEObject Type="Embed" ProgID="Equation.3" ShapeID="_x0000_i1048" DrawAspect="Content" ObjectID="_1723711249" r:id="rId34"/>
              </w:object>
            </w:r>
          </w:p>
        </w:tc>
      </w:tr>
      <w:tr w:rsidR="00352649" w:rsidRPr="00352649" w14:paraId="59890F96" w14:textId="77777777" w:rsidTr="00707FDD">
        <w:trPr>
          <w:jc w:val="center"/>
        </w:trPr>
        <w:tc>
          <w:tcPr>
            <w:tcW w:w="477" w:type="pct"/>
            <w:vAlign w:val="center"/>
          </w:tcPr>
          <w:p w14:paraId="66C9025F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5</w:t>
            </w:r>
          </w:p>
        </w:tc>
        <w:tc>
          <w:tcPr>
            <w:tcW w:w="2058" w:type="pct"/>
            <w:vAlign w:val="center"/>
          </w:tcPr>
          <w:p w14:paraId="486CD12D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2860" w:dyaOrig="360" w14:anchorId="17B44A1D">
                <v:shape id="_x0000_i1049" type="#_x0000_t75" style="width:143pt;height:18pt" o:ole="">
                  <v:imagedata r:id="rId35" o:title=""/>
                </v:shape>
                <o:OLEObject Type="Embed" ProgID="Equation.3" ShapeID="_x0000_i1049" DrawAspect="Content" ObjectID="_1723711250" r:id="rId36"/>
              </w:object>
            </w:r>
          </w:p>
        </w:tc>
        <w:tc>
          <w:tcPr>
            <w:tcW w:w="477" w:type="pct"/>
            <w:vAlign w:val="center"/>
          </w:tcPr>
          <w:p w14:paraId="11A17CF3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6</w:t>
            </w:r>
          </w:p>
        </w:tc>
        <w:tc>
          <w:tcPr>
            <w:tcW w:w="1988" w:type="pct"/>
            <w:vAlign w:val="center"/>
          </w:tcPr>
          <w:p w14:paraId="7B432255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2860" w:dyaOrig="380" w14:anchorId="7A8BEF35">
                <v:shape id="_x0000_i1050" type="#_x0000_t75" style="width:142pt;height:19pt" o:ole="">
                  <v:imagedata r:id="rId37" o:title=""/>
                </v:shape>
                <o:OLEObject Type="Embed" ProgID="Equation.3" ShapeID="_x0000_i1050" DrawAspect="Content" ObjectID="_1723711251" r:id="rId38"/>
              </w:object>
            </w:r>
          </w:p>
        </w:tc>
      </w:tr>
      <w:tr w:rsidR="00352649" w:rsidRPr="00352649" w14:paraId="0EBB47F5" w14:textId="77777777" w:rsidTr="00707FDD">
        <w:trPr>
          <w:jc w:val="center"/>
        </w:trPr>
        <w:tc>
          <w:tcPr>
            <w:tcW w:w="477" w:type="pct"/>
            <w:vAlign w:val="center"/>
          </w:tcPr>
          <w:p w14:paraId="7A27DF4E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7</w:t>
            </w:r>
          </w:p>
        </w:tc>
        <w:tc>
          <w:tcPr>
            <w:tcW w:w="2058" w:type="pct"/>
            <w:vAlign w:val="center"/>
          </w:tcPr>
          <w:p w14:paraId="66AEB02A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3180" w:dyaOrig="380" w14:anchorId="6564B8B1">
                <v:shape id="_x0000_i1051" type="#_x0000_t75" style="width:157.5pt;height:19pt" o:ole="">
                  <v:imagedata r:id="rId39" o:title=""/>
                </v:shape>
                <o:OLEObject Type="Embed" ProgID="Equation.3" ShapeID="_x0000_i1051" DrawAspect="Content" ObjectID="_1723711252" r:id="rId40"/>
              </w:object>
            </w:r>
          </w:p>
        </w:tc>
        <w:tc>
          <w:tcPr>
            <w:tcW w:w="477" w:type="pct"/>
            <w:vAlign w:val="center"/>
          </w:tcPr>
          <w:p w14:paraId="56A92CC6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8</w:t>
            </w:r>
          </w:p>
        </w:tc>
        <w:tc>
          <w:tcPr>
            <w:tcW w:w="1988" w:type="pct"/>
            <w:vAlign w:val="center"/>
          </w:tcPr>
          <w:p w14:paraId="332788E3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3100" w:dyaOrig="380" w14:anchorId="640E42A1">
                <v:shape id="_x0000_i1052" type="#_x0000_t75" style="width:154pt;height:19pt" o:ole="">
                  <v:imagedata r:id="rId41" o:title=""/>
                </v:shape>
                <o:OLEObject Type="Embed" ProgID="Equation.3" ShapeID="_x0000_i1052" DrawAspect="Content" ObjectID="_1723711253" r:id="rId42"/>
              </w:object>
            </w:r>
          </w:p>
        </w:tc>
      </w:tr>
      <w:tr w:rsidR="00352649" w:rsidRPr="00352649" w14:paraId="582B1328" w14:textId="77777777" w:rsidTr="00707FDD">
        <w:trPr>
          <w:jc w:val="center"/>
        </w:trPr>
        <w:tc>
          <w:tcPr>
            <w:tcW w:w="477" w:type="pct"/>
            <w:vAlign w:val="center"/>
          </w:tcPr>
          <w:p w14:paraId="41C42D2A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29</w:t>
            </w:r>
          </w:p>
        </w:tc>
        <w:tc>
          <w:tcPr>
            <w:tcW w:w="2058" w:type="pct"/>
            <w:vAlign w:val="center"/>
          </w:tcPr>
          <w:p w14:paraId="1E056FB7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4"/>
                <w:szCs w:val="24"/>
                <w:lang w:val="uk-UA" w:eastAsia="ru-RU"/>
              </w:rPr>
              <w:object w:dxaOrig="2940" w:dyaOrig="360" w14:anchorId="121EFCA6">
                <v:shape id="_x0000_i1053" type="#_x0000_t75" style="width:147pt;height:18pt" o:ole="">
                  <v:imagedata r:id="rId43" o:title=""/>
                </v:shape>
                <o:OLEObject Type="Embed" ProgID="Equation.3" ShapeID="_x0000_i1053" DrawAspect="Content" ObjectID="_1723711254" r:id="rId44"/>
              </w:object>
            </w:r>
          </w:p>
        </w:tc>
        <w:tc>
          <w:tcPr>
            <w:tcW w:w="477" w:type="pct"/>
            <w:vAlign w:val="center"/>
          </w:tcPr>
          <w:p w14:paraId="519B6F95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  <w:t>30</w:t>
            </w:r>
          </w:p>
        </w:tc>
        <w:tc>
          <w:tcPr>
            <w:tcW w:w="1988" w:type="pct"/>
            <w:vAlign w:val="center"/>
          </w:tcPr>
          <w:p w14:paraId="5314987F" w14:textId="77777777" w:rsidR="00352649" w:rsidRPr="00352649" w:rsidRDefault="00352649" w:rsidP="00352649">
            <w:pPr>
              <w:widowControl w:val="0"/>
              <w:spacing w:after="0" w:line="372" w:lineRule="auto"/>
              <w:jc w:val="center"/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  <w:lang w:val="uk-UA" w:eastAsia="ru-RU"/>
              </w:rPr>
            </w:pPr>
            <w:r w:rsidRPr="00352649">
              <w:rPr>
                <w:rFonts w:ascii="Times New Roman" w:eastAsia="Times New Roman" w:hAnsi="Times New Roman" w:cs="Times New Roman"/>
                <w:spacing w:val="40"/>
                <w:position w:val="-6"/>
                <w:sz w:val="28"/>
                <w:szCs w:val="28"/>
                <w:lang w:val="uk-UA" w:eastAsia="ru-RU"/>
              </w:rPr>
              <w:object w:dxaOrig="1719" w:dyaOrig="380" w14:anchorId="49CF1DD5">
                <v:shape id="_x0000_i1054" type="#_x0000_t75" style="width:85.5pt;height:19pt" o:ole="">
                  <v:imagedata r:id="rId45" o:title=""/>
                </v:shape>
                <o:OLEObject Type="Embed" ProgID="Equation.3" ShapeID="_x0000_i1054" DrawAspect="Content" ObjectID="_1723711255" r:id="rId46"/>
              </w:object>
            </w:r>
          </w:p>
        </w:tc>
      </w:tr>
    </w:tbl>
    <w:p w14:paraId="6C26AE00" w14:textId="5086A2C8" w:rsidR="00352649" w:rsidRDefault="00352649">
      <w:pPr>
        <w:rPr>
          <w:lang w:val="uk-UA"/>
        </w:rPr>
      </w:pPr>
    </w:p>
    <w:p w14:paraId="581FB962" w14:textId="5417BF90" w:rsidR="00352649" w:rsidRDefault="00352649">
      <w:pPr>
        <w:rPr>
          <w:lang w:val="uk-UA"/>
        </w:rPr>
      </w:pPr>
    </w:p>
    <w:p w14:paraId="2E1CE4C9" w14:textId="2581B4F5" w:rsidR="00352649" w:rsidRDefault="00352649">
      <w:pPr>
        <w:rPr>
          <w:lang w:val="uk-UA"/>
        </w:rPr>
      </w:pPr>
    </w:p>
    <w:p w14:paraId="67B73041" w14:textId="77777777" w:rsidR="00352649" w:rsidRPr="00352649" w:rsidRDefault="00352649" w:rsidP="00352649">
      <w:pPr>
        <w:widowControl w:val="0"/>
        <w:spacing w:before="280"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color w:val="0D0D0D"/>
          <w:sz w:val="32"/>
          <w:szCs w:val="32"/>
          <w:lang w:val="uk-UA" w:eastAsia="ru-RU"/>
        </w:rPr>
      </w:pPr>
      <w:r w:rsidRPr="00352649">
        <w:rPr>
          <w:rFonts w:ascii="Times New Roman" w:eastAsia="Times New Roman" w:hAnsi="Times New Roman" w:cs="Times New Roman"/>
          <w:b/>
          <w:color w:val="0D0D0D"/>
          <w:sz w:val="32"/>
          <w:szCs w:val="32"/>
          <w:lang w:val="uk-UA" w:eastAsia="ru-RU"/>
        </w:rPr>
        <w:t>Теоретичні відомості</w:t>
      </w:r>
    </w:p>
    <w:p w14:paraId="79C316F6" w14:textId="77777777" w:rsidR="00352649" w:rsidRPr="00352649" w:rsidRDefault="00352649" w:rsidP="00352649">
      <w:pPr>
        <w:widowControl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Найчастіше для розв’язання нелінійних алгебраїчних рівнянь виду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5FD27356">
          <v:shape id="_x0000_i1055" type="#_x0000_t75" style="width:51pt;height:18pt">
            <v:imagedata r:id="rId47" o:title=""/>
          </v:shape>
        </w:pic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(де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279FA14E">
          <v:shape id="_x0000_i1056" type="#_x0000_t75" style="width:31pt;height:18pt">
            <v:imagedata r:id="rId48" o:title=""/>
          </v:shape>
        </w:pic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– деяка неперервна нелінійна функція) застосовують 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lastRenderedPageBreak/>
        <w:t>ітераційні методи, т. б. методи послідовних наближень.</w:t>
      </w:r>
    </w:p>
    <w:p w14:paraId="4C54C40B" w14:textId="77777777" w:rsidR="00352649" w:rsidRPr="00352649" w:rsidRDefault="00352649" w:rsidP="00352649">
      <w:pPr>
        <w:widowControl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Алгоритм знаходження коренів рівняння складається з двох етапів:</w:t>
      </w:r>
    </w:p>
    <w:p w14:paraId="6AF1AA64" w14:textId="77777777" w:rsidR="00352649" w:rsidRPr="00352649" w:rsidRDefault="00352649" w:rsidP="00352649">
      <w:pPr>
        <w:widowControl w:val="0"/>
        <w:numPr>
          <w:ilvl w:val="0"/>
          <w:numId w:val="1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  <w:t xml:space="preserve">відокремлення 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коренів, т. б. знаходження наближеного значення кореня або відрізка, що містить його;</w:t>
      </w:r>
    </w:p>
    <w:p w14:paraId="5422BAB5" w14:textId="77777777" w:rsidR="00352649" w:rsidRPr="00352649" w:rsidRDefault="00352649" w:rsidP="00352649">
      <w:pPr>
        <w:widowControl w:val="0"/>
        <w:numPr>
          <w:ilvl w:val="0"/>
          <w:numId w:val="1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  <w:t>уточнення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наближеного розв’язку із деякою заданою мірою точності.</w:t>
      </w:r>
    </w:p>
    <w:p w14:paraId="53619FAC" w14:textId="77777777" w:rsidR="00352649" w:rsidRPr="00352649" w:rsidRDefault="00352649" w:rsidP="00352649">
      <w:pPr>
        <w:widowControl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Наближене значення кореня (початкове наближення) може бути знайдене у різний спосіб: з фізичних міркувань, з розв’язання аналогічної задачі за інших вихідних даних, за допомогою графічних методів.</w:t>
      </w:r>
      <w:r w:rsidRPr="00352649">
        <w:rPr>
          <w:rFonts w:ascii="Times New Roman" w:eastAsia="Times New Roman" w:hAnsi="Times New Roman" w:cs="Times New Roman"/>
          <w:color w:val="FF0000"/>
          <w:sz w:val="28"/>
          <w:szCs w:val="28"/>
          <w:lang w:val="uk-UA" w:eastAsia="ru-RU"/>
        </w:rPr>
        <w:t xml:space="preserve"> 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Якщо такі оцінки початкового наближення провести не вдається, то знаходять якомога малий проміжок [</w:t>
      </w:r>
      <w:r w:rsidRPr="00352649"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  <w:t>а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; </w:t>
      </w:r>
      <w:r w:rsidRPr="00352649"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  <w:t>b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], на кінцях якого неперервна функція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31FBF8DD">
          <v:shape id="_x0000_i1057" type="#_x0000_t75" style="width:31pt;height:18pt">
            <v:imagedata r:id="rId49" o:title=""/>
          </v:shape>
        </w:pic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приймає значення різних знаків, т. б.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2A8713B9">
          <v:shape id="_x0000_i1058" type="#_x0000_t75" style="width:78pt;height:18pt">
            <v:imagedata r:id="rId50" o:title=""/>
          </v:shape>
        </w:pic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. В цьому випадку між точками </w:t>
      </w:r>
      <w:r w:rsidRPr="00352649"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  <w:t>а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і </w:t>
      </w:r>
      <w:r w:rsidRPr="00352649"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  <w:t>b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існує принаймні одна точка, в якій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1B0C6717">
          <v:shape id="_x0000_i1059" type="#_x0000_t75" style="width:51pt;height:18pt">
            <v:imagedata r:id="rId51" o:title=""/>
          </v:shape>
        </w:pic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. </w:t>
      </w:r>
    </w:p>
    <w:p w14:paraId="6337753B" w14:textId="77777777" w:rsidR="00352649" w:rsidRPr="00352649" w:rsidRDefault="00352649" w:rsidP="00352649">
      <w:pPr>
        <w:widowControl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Ітераційний процес полягає в послідовному уточненні початкового наближення</w:t>
      </w:r>
      <w:r w:rsidRPr="00352649"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  <w:t xml:space="preserve">. </w:t>
      </w:r>
    </w:p>
    <w:p w14:paraId="619939EA" w14:textId="38FBF7B1" w:rsidR="00352649" w:rsidRPr="00352649" w:rsidRDefault="00352649" w:rsidP="00352649">
      <w:pPr>
        <w:widowControl w:val="0"/>
        <w:spacing w:after="120" w:line="36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Метод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половинного ділення</w:t>
      </w:r>
    </w:p>
    <w:p w14:paraId="4E4FABE9" w14:textId="77777777" w:rsidR="00352649" w:rsidRPr="00352649" w:rsidRDefault="00352649" w:rsidP="00352649">
      <w:pPr>
        <w:widowControl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Нехай задано неперервну функцію </w:t>
      </w:r>
      <w:r w:rsidR="0000000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uk-UA" w:eastAsia="ru-RU"/>
        </w:rPr>
        <w:pict w14:anchorId="45DBB0C0">
          <v:shape id="_x0000_i1060" type="#_x0000_t75" style="width:31pt;height:18pt">
            <v:imagedata r:id="rId52" o:title=""/>
          </v:shape>
        </w:pi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і необхідно знайти корінь рівняння </w:t>
      </w:r>
      <w:r w:rsidR="00000000">
        <w:rPr>
          <w:rFonts w:ascii="Times New Roman" w:eastAsia="Times New Roman" w:hAnsi="Times New Roman" w:cs="Times New Roman"/>
          <w:b/>
          <w:i/>
          <w:color w:val="000000"/>
          <w:position w:val="-12"/>
          <w:sz w:val="28"/>
          <w:szCs w:val="28"/>
          <w:lang w:val="uk-UA" w:eastAsia="ru-RU"/>
        </w:rPr>
        <w:pict w14:anchorId="181895F6">
          <v:shape id="_x0000_i1061" type="#_x0000_t75" style="width:51pt;height:18pt">
            <v:imagedata r:id="rId53" o:title=""/>
          </v:shape>
        </w:pi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</w:p>
    <w:p w14:paraId="6182E4AE" w14:textId="77777777" w:rsidR="00352649" w:rsidRPr="00352649" w:rsidRDefault="00352649" w:rsidP="00352649">
      <w:pPr>
        <w:widowControl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рипустимо, що нам вдалося знайти відрізок </w:t>
      </w:r>
      <w:r w:rsidRPr="00352649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object w:dxaOrig="620" w:dyaOrig="360" w14:anchorId="023DBA8A">
          <v:shape id="_x0000_i1062" type="#_x0000_t75" style="width:31pt;height:18pt" o:ole="">
            <v:imagedata r:id="rId54" o:title=""/>
          </v:shape>
          <o:OLEObject Type="Embed" ProgID="Equation.DSMT4" ShapeID="_x0000_i1062" DrawAspect="Content" ObjectID="_1723711256" r:id="rId55"/>
        </w:obje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в якому розташоване шукане значення кореня. 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В якості початкового наближення кореня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1529EE24">
          <v:shape id="_x0000_i1063" type="#_x0000_t75" style="width:15pt;height:19pt">
            <v:imagedata r:id="rId56" o:title=""/>
          </v:shape>
        </w:pic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приймаємо середину цього відрізка, т. б.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04A1A2CA">
          <v:shape id="_x0000_i1064" type="#_x0000_t75" style="width:85pt;height:19pt">
            <v:imagedata r:id="rId57" o:title=""/>
          </v:shape>
        </w:pic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. Далі досліджуємо значення функції </w:t>
      </w:r>
      <w:r w:rsidR="0000000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uk-UA" w:eastAsia="ru-RU"/>
        </w:rPr>
        <w:pict w14:anchorId="47EEE358">
          <v:shape id="_x0000_i1065" type="#_x0000_t75" style="width:31pt;height:18pt">
            <v:imagedata r:id="rId52" o:title=""/>
          </v:shape>
        </w:pi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на кінцях відрізків </w:t>
      </w:r>
      <w:r w:rsidR="00000000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uk-UA" w:eastAsia="ru-RU"/>
        </w:rPr>
        <w:pict w14:anchorId="32947725">
          <v:shape id="_x0000_i1066" type="#_x0000_t75" style="width:39pt;height:21pt">
            <v:imagedata r:id="rId58" o:title=""/>
          </v:shape>
        </w:pi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</w:t>
      </w:r>
      <w:r w:rsidR="00000000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uk-UA" w:eastAsia="ru-RU"/>
        </w:rPr>
        <w:pict w14:anchorId="04AB878F">
          <v:shape id="_x0000_i1067" type="#_x0000_t75" style="width:39pt;height:21pt">
            <v:imagedata r:id="rId59" o:title=""/>
          </v:shape>
        </w:pi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т. б. у точках </w:t>
      </w:r>
      <w:r w:rsidR="0000000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uk-UA" w:eastAsia="ru-RU"/>
        </w:rPr>
        <w:pict w14:anchorId="437C2681">
          <v:shape id="_x0000_i1068" type="#_x0000_t75" style="width:46pt;height:19pt">
            <v:imagedata r:id="rId60" o:title=""/>
          </v:shape>
        </w:pi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Той з них, на кінцях якого </w:t>
      </w:r>
      <w:r w:rsidR="0000000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uk-UA" w:eastAsia="ru-RU"/>
        </w:rPr>
        <w:pict w14:anchorId="0CDE0D7D">
          <v:shape id="_x0000_i1069" type="#_x0000_t75" style="width:31pt;height:18pt">
            <v:imagedata r:id="rId52" o:title=""/>
          </v:shape>
        </w:pi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риймає значення різних знаків, містить шуканий корінь. Тому його приймаємо в якості нового відрізка. Другу половину </w:t>
      </w:r>
      <w:r w:rsidRPr="00352649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object w:dxaOrig="620" w:dyaOrig="360" w14:anchorId="3DB83A18">
          <v:shape id="_x0000_i1070" type="#_x0000_t75" style="width:31pt;height:18pt" o:ole="">
            <v:imagedata r:id="rId54" o:title=""/>
          </v:shape>
          <o:OLEObject Type="Embed" ProgID="Equation.DSMT4" ShapeID="_x0000_i1070" DrawAspect="Content" ObjectID="_1723711257" r:id="rId61"/>
        </w:obje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на якій</w:t>
      </w:r>
      <w:r w:rsidRPr="00352649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 </w: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нак </w:t>
      </w:r>
      <w:r w:rsidR="0000000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uk-UA" w:eastAsia="ru-RU"/>
        </w:rPr>
        <w:pict w14:anchorId="5F9981B5">
          <v:shape id="_x0000_i1071" type="#_x0000_t75" style="width:31pt;height:18pt">
            <v:imagedata r:id="rId52" o:title=""/>
          </v:shape>
        </w:pi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не змінюється, відкидаємо. В якості першої ітерації кореня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1F11F88A">
          <v:shape id="_x0000_i1072" type="#_x0000_t75" style="width:13pt;height:19pt">
            <v:imagedata r:id="rId62" o:title=""/>
          </v:shape>
        </w:pic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</w: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риймаємо середину нового відрізка й </w:t>
      </w:r>
      <w:r w:rsidRPr="00352649">
        <w:rPr>
          <w:rFonts w:ascii="Times New Roman" w:eastAsia="LiberationSerif" w:hAnsi="Times New Roman" w:cs="Times New Roman"/>
          <w:sz w:val="29"/>
          <w:szCs w:val="29"/>
          <w:lang w:val="uk-UA" w:eastAsia="ru-RU"/>
        </w:rPr>
        <w:t>проводимо тi ж мiркування</w: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</w:p>
    <w:p w14:paraId="758BDBA6" w14:textId="7676273F" w:rsidR="00352649" w:rsidRPr="00352649" w:rsidRDefault="00352649" w:rsidP="00352649">
      <w:pPr>
        <w:widowControl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Загальна </w:t>
      </w:r>
      <w:r w:rsidRPr="00352649">
        <w:rPr>
          <w:rFonts w:ascii="Times New Roman" w:eastAsia="Times New Roman" w:hAnsi="Times New Roman" w:cs="Times New Roman"/>
          <w:i/>
          <w:iCs/>
          <w:color w:val="0D0D0D"/>
          <w:sz w:val="28"/>
          <w:szCs w:val="28"/>
          <w:lang w:val="uk-UA" w:eastAsia="ru-RU"/>
        </w:rPr>
        <w:t xml:space="preserve">формула методу </w:t>
      </w:r>
      <w:r>
        <w:rPr>
          <w:rFonts w:ascii="Times New Roman" w:eastAsia="Times New Roman" w:hAnsi="Times New Roman" w:cs="Times New Roman"/>
          <w:i/>
          <w:iCs/>
          <w:color w:val="0D0D0D"/>
          <w:sz w:val="28"/>
          <w:szCs w:val="28"/>
          <w:lang w:val="uk-UA" w:eastAsia="ru-RU"/>
        </w:rPr>
        <w:t xml:space="preserve">половинного ділення </w: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має вигляд:</w:t>
      </w:r>
    </w:p>
    <w:p w14:paraId="1176537D" w14:textId="77777777" w:rsidR="00352649" w:rsidRPr="00352649" w:rsidRDefault="00352649" w:rsidP="00352649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object w:dxaOrig="1920" w:dyaOrig="380" w14:anchorId="0F787C4F">
          <v:shape id="_x0000_i1073" type="#_x0000_t75" style="width:96pt;height:19pt" o:ole="">
            <v:imagedata r:id="rId63" o:title=""/>
          </v:shape>
          <o:OLEObject Type="Embed" ProgID="Equation.DSMT4" ShapeID="_x0000_i1073" DrawAspect="Content" ObjectID="_1723711258" r:id="rId64"/>
        </w:object>
      </w:r>
      <w:r w:rsidRPr="00352649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.</w:t>
      </w:r>
    </w:p>
    <w:p w14:paraId="036D9058" w14:textId="2032C9DC" w:rsidR="00352649" w:rsidRPr="00352649" w:rsidRDefault="00352649" w:rsidP="00532C87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 xml:space="preserve">Ітераційний процес продовжуємо до тих пір, поки не буде отримано вiдрiзок </w:t>
      </w:r>
      <w:r w:rsidRPr="00352649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uk-UA" w:eastAsia="ru-RU"/>
        </w:rPr>
        <w:object w:dxaOrig="980" w:dyaOrig="380" w14:anchorId="1C45A2B1">
          <v:shape id="_x0000_i1074" type="#_x0000_t75" style="width:49pt;height:19pt" o:ole="">
            <v:imagedata r:id="rId65" o:title=""/>
          </v:shape>
          <o:OLEObject Type="Embed" ProgID="Equation.3" ShapeID="_x0000_i1074" DrawAspect="Content" ObjectID="_1723711259" r:id="rId66"/>
        </w:obje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кий, що 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color w:val="000000"/>
                    <w:sz w:val="28"/>
                    <w:szCs w:val="28"/>
                    <w:lang w:val="uk-UA" w:eastAsia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  <w:lang w:val="uk-UA" w:eastAsia="ru-RU"/>
                  </w:rPr>
                  <m:t>b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  <w:lang w:val="uk-UA" w:eastAsia="ru-RU"/>
                  </w:rPr>
                  <m:t>n</m:t>
                </m:r>
              </m:sub>
            </m:s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color w:val="000000"/>
                    <w:sz w:val="28"/>
                    <w:szCs w:val="28"/>
                    <w:lang w:val="uk-UA" w:eastAsia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  <w:lang w:val="uk-UA" w:eastAsia="ru-RU"/>
                  </w:rPr>
                  <m:t>a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  <w:lang w:val="uk-UA" w:eastAsia="ru-RU"/>
                  </w:rPr>
                  <m:t>n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uk-UA" w:eastAsia="ru-RU"/>
              </w:rPr>
            </m:ctrlPr>
          </m:e>
        </m:d>
        <m:r>
          <w:rPr>
            <w:rFonts w:ascii="Cambria Math" w:eastAsia="Times New Roman" w:hAnsi="Times New Roman" w:cs="Times New Roman"/>
            <w:color w:val="000000"/>
            <w:sz w:val="28"/>
            <w:szCs w:val="28"/>
            <w:lang w:val="uk-UA" w:eastAsia="ru-RU"/>
          </w:rPr>
          <m:t>≤</m:t>
        </m:r>
        <m:r>
          <w:rPr>
            <w:rFonts w:ascii="Cambria Math" w:eastAsia="Times New Roman" w:hAnsi="Times New Roman" w:cs="Times New Roman"/>
            <w:color w:val="000000"/>
            <w:sz w:val="28"/>
            <w:szCs w:val="28"/>
            <w:lang w:val="uk-UA" w:eastAsia="ru-RU"/>
          </w:rPr>
          <m:t>ε</m:t>
        </m:r>
      </m:oMath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За наближене значення кореня беруть середину цього відрізка: </w:t>
      </w:r>
      <w:r w:rsidRPr="00352649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ξ</w: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352649">
        <w:rPr>
          <w:rFonts w:ascii="Corbel" w:eastAsia="Times New Roman" w:hAnsi="Corbel" w:cs="Times New Roman"/>
          <w:i/>
          <w:sz w:val="28"/>
          <w:szCs w:val="28"/>
          <w:lang w:val="uk-UA" w:eastAsia="ru-RU"/>
        </w:rPr>
        <w:t>≈</w:t>
      </w:r>
      <w:r w:rsidRPr="00352649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35264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</w:t>
      </w:r>
      <w:r w:rsidRPr="00352649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</w:t>
      </w:r>
      <w:r w:rsidRPr="0035264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n</w:t>
      </w:r>
      <w:r w:rsidRPr="00352649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+b</w:t>
      </w:r>
      <w:r w:rsidRPr="0035264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n</w:t>
      </w:r>
      <w:r w:rsidRPr="0035264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/2. Або</w: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ж до тих пір, поки значення функції </w:t>
      </w:r>
      <w:r w:rsidRPr="00352649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uk-UA" w:eastAsia="ru-RU"/>
        </w:rPr>
        <w:object w:dxaOrig="620" w:dyaOrig="360" w14:anchorId="44D8C2F2">
          <v:shape id="_x0000_i1075" type="#_x0000_t75" style="width:31pt;height:18pt" o:ole="">
            <v:imagedata r:id="rId67" o:title=""/>
          </v:shape>
          <o:OLEObject Type="Embed" ProgID="Equation.DSMT4" ShapeID="_x0000_i1075" DrawAspect="Content" ObjectID="_1723711260" r:id="rId68"/>
        </w:obje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ісля </w:t>
      </w:r>
      <w:r w:rsidRPr="00352649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n</w: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-тої ітерації не стане меншим за модулем заданого малого числа </w:t>
      </w:r>
      <w:r w:rsidRPr="0035264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val="uk-UA" w:eastAsia="ru-RU"/>
        </w:rPr>
        <w:object w:dxaOrig="220" w:dyaOrig="240" w14:anchorId="4ABBA457">
          <v:shape id="_x0000_i1076" type="#_x0000_t75" style="width:11pt;height:12pt" o:ole="">
            <v:imagedata r:id="rId69" o:title=""/>
          </v:shape>
          <o:OLEObject Type="Embed" ProgID="Equation.3" ShapeID="_x0000_i1076" DrawAspect="Content" ObjectID="_1723711261" r:id="rId70"/>
        </w:obje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т. б. </w:t>
      </w:r>
      <w:r w:rsidRPr="00352649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uk-UA" w:eastAsia="ru-RU"/>
        </w:rPr>
        <w:object w:dxaOrig="1219" w:dyaOrig="420" w14:anchorId="1B9C8310">
          <v:shape id="_x0000_i1077" type="#_x0000_t75" style="width:61pt;height:21pt" o:ole="">
            <v:imagedata r:id="rId71" o:title=""/>
          </v:shape>
          <o:OLEObject Type="Embed" ProgID="Equation.3" ShapeID="_x0000_i1077" DrawAspect="Content" ObjectID="_1723711262" r:id="rId72"/>
        </w:object>
      </w:r>
      <w:r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</w:p>
    <w:p w14:paraId="1D4740B6" w14:textId="1B206A7A" w:rsidR="00352649" w:rsidRDefault="00000000" w:rsidP="00352649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hyperlink r:id="rId73" w:tooltip="Метод дихотомії (ще не написана)" w:history="1">
        <w:r w:rsidR="00352649" w:rsidRPr="00352649">
          <w:rPr>
            <w:rFonts w:ascii="Times New Roman" w:eastAsia="Times New Roman" w:hAnsi="Times New Roman" w:cs="Times New Roman"/>
            <w:color w:val="000000"/>
            <w:sz w:val="28"/>
            <w:szCs w:val="28"/>
            <w:lang w:val="uk-UA" w:eastAsia="ru-RU"/>
          </w:rPr>
          <w:t xml:space="preserve">Метод </w:t>
        </w:r>
      </w:hyperlink>
      <w:r w:rsid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оловинного ділення </w:t>
      </w:r>
      <w:r w:rsidR="00352649"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– надійний, але порівняно повільний метод: </w:t>
      </w:r>
      <w:r w:rsidR="00352649" w:rsidRPr="0035264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ісля кожної ітерації відрізок, на якому розташований корінь, зменшується в двічі, тобто після </w:t>
      </w:r>
      <w:r w:rsidR="00352649" w:rsidRPr="00352649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20" w:dyaOrig="240" w14:anchorId="5E5CAE0A">
          <v:shape id="_x0000_i1078" type="#_x0000_t75" style="width:11pt;height:12pt" o:ole="">
            <v:imagedata r:id="rId74" o:title=""/>
          </v:shape>
          <o:OLEObject Type="Embed" ProgID="Equation.DSMT4" ShapeID="_x0000_i1078" DrawAspect="Content" ObjectID="_1723711263" r:id="rId75"/>
        </w:object>
      </w:r>
      <w:r w:rsidR="00352649" w:rsidRPr="0035264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терацій він скорочується в </w:t>
      </w:r>
      <w:r w:rsidR="00352649" w:rsidRPr="00352649">
        <w:rPr>
          <w:rFonts w:ascii="Times New Roman" w:eastAsia="Times New Roman" w:hAnsi="Times New Roman" w:cs="Times New Roman"/>
          <w:position w:val="-4"/>
          <w:sz w:val="28"/>
          <w:szCs w:val="28"/>
          <w:lang w:val="uk-UA" w:eastAsia="ru-RU"/>
        </w:rPr>
        <w:object w:dxaOrig="320" w:dyaOrig="360" w14:anchorId="248D9C70">
          <v:shape id="_x0000_i1079" type="#_x0000_t75" style="width:16pt;height:17.5pt" o:ole="">
            <v:imagedata r:id="rId76" o:title=""/>
          </v:shape>
          <o:OLEObject Type="Embed" ProgID="Equation.DSMT4" ShapeID="_x0000_i1079" DrawAspect="Content" ObjectID="_1723711264" r:id="rId77"/>
        </w:object>
      </w:r>
      <w:r w:rsidR="00352649" w:rsidRPr="0035264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ази.</w:t>
      </w:r>
      <w:r w:rsidR="00352649" w:rsidRPr="0035264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Однак, в</w:t>
      </w:r>
      <w:r w:rsidR="00352649" w:rsidRPr="0035264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ін завжди збіжний, тобто при використанні </w:t>
      </w:r>
      <w:r w:rsidR="0035264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аного </w:t>
      </w:r>
      <w:r w:rsidR="00352649" w:rsidRPr="0035264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етоду розв’язок отримується завжди.</w:t>
      </w:r>
    </w:p>
    <w:p w14:paraId="1722811D" w14:textId="77777777" w:rsidR="00AC43EB" w:rsidRPr="00813A87" w:rsidRDefault="00AC43EB" w:rsidP="00AC43EB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13A87">
        <w:rPr>
          <w:rFonts w:ascii="Times New Roman" w:hAnsi="Times New Roman" w:cs="Times New Roman"/>
          <w:b/>
          <w:bCs/>
          <w:sz w:val="28"/>
          <w:szCs w:val="28"/>
        </w:rPr>
        <w:t>Метод хорд</w:t>
      </w:r>
    </w:p>
    <w:p w14:paraId="21BFE8DD" w14:textId="0CBC8C11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 xml:space="preserve">Нехай дано рівнянн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0</m:t>
        </m:r>
      </m:oMath>
      <w:r w:rsidRPr="00813A87">
        <w:rPr>
          <w:rFonts w:ascii="Times New Roman" w:hAnsi="Times New Roman" w:cs="Times New Roman"/>
          <w:sz w:val="28"/>
          <w:szCs w:val="28"/>
        </w:rPr>
        <w:t xml:space="preserve">, д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</m:oMath>
      <w:r w:rsidRPr="00813A87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Pr="00813A87">
        <w:rPr>
          <w:rFonts w:ascii="Times New Roman" w:hAnsi="Times New Roman" w:cs="Times New Roman"/>
          <w:sz w:val="28"/>
          <w:szCs w:val="28"/>
        </w:rPr>
        <w:t xml:space="preserve"> неперервна функція, що має на відрізк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4439B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13A87">
        <w:rPr>
          <w:rFonts w:ascii="Times New Roman" w:hAnsi="Times New Roman" w:cs="Times New Roman"/>
          <w:sz w:val="28"/>
          <w:szCs w:val="28"/>
        </w:rPr>
        <w:t xml:space="preserve"> неперервні похідні першого і другого порядків, які зберігають сталі знаки на цьому відрізку, причому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∙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&lt;0 </m:t>
        </m:r>
      </m:oMath>
      <w:r w:rsidRPr="00813A87">
        <w:rPr>
          <w:rFonts w:ascii="Times New Roman" w:hAnsi="Times New Roman" w:cs="Times New Roman"/>
          <w:sz w:val="28"/>
          <w:szCs w:val="28"/>
        </w:rPr>
        <w:t xml:space="preserve">тобто корін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813A87">
        <w:rPr>
          <w:rFonts w:ascii="Times New Roman" w:hAnsi="Times New Roman" w:cs="Times New Roman"/>
          <w:sz w:val="28"/>
          <w:szCs w:val="28"/>
        </w:rPr>
        <w:t xml:space="preserve"> рівняння відокремлений на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813A87">
        <w:rPr>
          <w:rFonts w:ascii="Times New Roman" w:hAnsi="Times New Roman" w:cs="Times New Roman"/>
          <w:sz w:val="28"/>
          <w:szCs w:val="28"/>
        </w:rPr>
        <w:t>.</w:t>
      </w:r>
    </w:p>
    <w:p w14:paraId="1039E374" w14:textId="38561702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>Ідея методу хорд в тому, що на досить малому відрізку дуга кривої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y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</m:oMath>
      <w:r w:rsidRPr="00813A8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813A87">
        <w:rPr>
          <w:rFonts w:ascii="Times New Roman" w:hAnsi="Times New Roman" w:cs="Times New Roman"/>
          <w:sz w:val="28"/>
          <w:szCs w:val="28"/>
        </w:rPr>
        <w:t xml:space="preserve">замінюється хордою і абсциса точки перетину хорди з віссю </w:t>
      </w:r>
      <w:r w:rsidRPr="00813A87">
        <w:rPr>
          <w:rFonts w:ascii="Times New Roman" w:hAnsi="Times New Roman" w:cs="Times New Roman"/>
          <w:i/>
          <w:iCs/>
          <w:sz w:val="28"/>
          <w:szCs w:val="28"/>
        </w:rPr>
        <w:t>Ox</w:t>
      </w:r>
      <w:r w:rsidRPr="00813A87">
        <w:rPr>
          <w:rFonts w:ascii="Times New Roman" w:hAnsi="Times New Roman" w:cs="Times New Roman"/>
          <w:sz w:val="28"/>
          <w:szCs w:val="28"/>
        </w:rPr>
        <w:t xml:space="preserve"> є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3A87">
        <w:rPr>
          <w:rFonts w:ascii="Times New Roman" w:hAnsi="Times New Roman" w:cs="Times New Roman"/>
          <w:sz w:val="28"/>
          <w:szCs w:val="28"/>
        </w:rPr>
        <w:t xml:space="preserve">наближеним значенням кореня. </w:t>
      </w:r>
    </w:p>
    <w:p w14:paraId="17D78042" w14:textId="2C0CE1C9" w:rsidR="00AC43EB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13A8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2F984AC" wp14:editId="731948DB">
            <wp:extent cx="3790950" cy="2089150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"/>
                    <a:srcRect l="25654" t="24950" r="47103" b="46792"/>
                    <a:stretch/>
                  </pic:blipFill>
                  <pic:spPr bwMode="auto">
                    <a:xfrm>
                      <a:off x="0" y="0"/>
                      <a:ext cx="3847794" cy="2120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3EA8FA" w14:textId="78FCBA45" w:rsidR="00AC43EB" w:rsidRPr="00AC43EB" w:rsidRDefault="00AC43EB" w:rsidP="00AC43EB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Рис. 1 Метод хорд</w:t>
      </w:r>
    </w:p>
    <w:p w14:paraId="41601069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D625AF9" w14:textId="6B1FFE69" w:rsidR="00AC43EB" w:rsidRPr="00813A87" w:rsidRDefault="00AC43EB" w:rsidP="00AC43EB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813A87">
        <w:rPr>
          <w:rFonts w:ascii="Times New Roman" w:hAnsi="Times New Roman" w:cs="Times New Roman"/>
          <w:sz w:val="28"/>
          <w:szCs w:val="28"/>
        </w:rPr>
        <w:lastRenderedPageBreak/>
        <w:t xml:space="preserve">Розглянемо випадки, коли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&gt;0 </m:t>
        </m:r>
      </m:oMath>
      <w:r w:rsidRPr="00813A87">
        <w:rPr>
          <w:rFonts w:ascii="Times New Roman" w:hAnsi="Times New Roman" w:cs="Times New Roman"/>
          <w:sz w:val="28"/>
          <w:szCs w:val="28"/>
        </w:rPr>
        <w:t xml:space="preserve">(див. рис. </w:t>
      </w:r>
      <w:r w:rsidRPr="00AC43EB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813A87">
        <w:rPr>
          <w:rFonts w:ascii="Times New Roman" w:hAnsi="Times New Roman" w:cs="Times New Roman"/>
          <w:sz w:val="28"/>
          <w:szCs w:val="28"/>
        </w:rPr>
        <w:t>). Нехай, зокрема,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6148B93A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&lt;0, 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&gt;0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&gt;0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813A87">
        <w:rPr>
          <w:rFonts w:ascii="Times New Roman" w:hAnsi="Times New Roman" w:cs="Times New Roman"/>
          <w:sz w:val="28"/>
          <w:szCs w:val="28"/>
        </w:rPr>
        <w:t>.</w:t>
      </w:r>
    </w:p>
    <w:p w14:paraId="42A80BB7" w14:textId="581E482B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 xml:space="preserve">Рівняння хорди, що проходить через точ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813A87">
        <w:rPr>
          <w:rFonts w:ascii="Times New Roman" w:hAnsi="Times New Roman" w:cs="Times New Roman"/>
          <w:sz w:val="28"/>
          <w:szCs w:val="28"/>
        </w:rPr>
        <w:t xml:space="preserve"> і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813A87">
        <w:rPr>
          <w:rFonts w:ascii="Times New Roman" w:hAnsi="Times New Roman" w:cs="Times New Roman"/>
          <w:sz w:val="28"/>
          <w:szCs w:val="28"/>
        </w:rPr>
        <w:t>, має вигляд</w:t>
      </w:r>
    </w:p>
    <w:p w14:paraId="0139C1F9" w14:textId="77777777" w:rsidR="00F85EBA" w:rsidRDefault="00F85EBA" w:rsidP="00AC43EB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14:paraId="43D64A31" w14:textId="2531C405" w:rsidR="00AC43EB" w:rsidRPr="00813A87" w:rsidRDefault="00AC43EB" w:rsidP="00AC43E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w:bookmarkStart w:id="0" w:name="_Hlk78407287"/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  <w:bookmarkEnd w:id="0"/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f(a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-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b-a</m:t>
            </m:r>
          </m:den>
        </m:f>
      </m:oMath>
      <w:r w:rsidRPr="00813A8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EE9040F" w14:textId="77777777" w:rsidR="00AC43EB" w:rsidRPr="00813A87" w:rsidRDefault="00AC43EB" w:rsidP="00AC43EB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813A87">
        <w:rPr>
          <w:rFonts w:ascii="Times New Roman" w:hAnsi="Times New Roman" w:cs="Times New Roman"/>
          <w:sz w:val="28"/>
          <w:szCs w:val="28"/>
        </w:rPr>
        <w:t xml:space="preserve">Знайдемо значення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813A87">
        <w:rPr>
          <w:rFonts w:ascii="Times New Roman" w:hAnsi="Times New Roman" w:cs="Times New Roman"/>
          <w:sz w:val="28"/>
          <w:szCs w:val="28"/>
        </w:rPr>
        <w:t>, для якого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0</m:t>
        </m:r>
      </m:oMath>
      <w:r w:rsidRPr="00813A87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bookmarkStart w:id="1" w:name="_Hlk78408658"/>
    <w:p w14:paraId="1C4D6727" w14:textId="77777777" w:rsidR="00AC43EB" w:rsidRPr="00813A87" w:rsidRDefault="00AC43EB" w:rsidP="00AC43E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a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f(a)(b-a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f(a)</m:t>
            </m:r>
          </m:den>
        </m:f>
      </m:oMath>
      <w:bookmarkEnd w:id="1"/>
      <w:r w:rsidRPr="00813A87">
        <w:rPr>
          <w:rFonts w:ascii="Times New Roman" w:hAnsi="Times New Roman" w:cs="Times New Roman"/>
          <w:sz w:val="28"/>
          <w:szCs w:val="28"/>
        </w:rPr>
        <w:t>.</w:t>
      </w:r>
    </w:p>
    <w:p w14:paraId="12117D74" w14:textId="77777777" w:rsidR="00AC43EB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>Ця формула має назву формули методу хорд.</w:t>
      </w:r>
    </w:p>
    <w:p w14:paraId="64974B63" w14:textId="2E57FE7C" w:rsidR="00AC43EB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>Тепер корі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ξ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b</m:t>
            </m:r>
          </m:e>
        </m:d>
      </m:oMath>
      <w:r w:rsidRPr="00813A87">
        <w:rPr>
          <w:rFonts w:ascii="Times New Roman" w:hAnsi="Times New Roman" w:cs="Times New Roman"/>
          <w:sz w:val="28"/>
          <w:szCs w:val="28"/>
        </w:rPr>
        <w:t xml:space="preserve">. Застосуємо метод хорд до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b</m:t>
            </m:r>
          </m:e>
        </m:d>
      </m:oMath>
      <w:r w:rsidRPr="00813A8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07B0361" w14:textId="350C279A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813A87">
        <w:rPr>
          <w:rFonts w:ascii="Times New Roman" w:hAnsi="Times New Roman" w:cs="Times New Roman"/>
          <w:sz w:val="28"/>
          <w:szCs w:val="28"/>
        </w:rPr>
        <w:t xml:space="preserve">найдем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</m:oMath>
      <w:r w:rsidRPr="00813A87">
        <w:rPr>
          <w:rFonts w:ascii="Times New Roman" w:hAnsi="Times New Roman" w:cs="Times New Roman"/>
          <w:sz w:val="28"/>
          <w:szCs w:val="28"/>
        </w:rPr>
        <w:t xml:space="preserve"> – точку перетину хорд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813A87">
        <w:rPr>
          <w:rFonts w:ascii="Times New Roman" w:hAnsi="Times New Roman" w:cs="Times New Roman"/>
          <w:sz w:val="28"/>
          <w:szCs w:val="28"/>
        </w:rPr>
        <w:t xml:space="preserve"> з віссю </w:t>
      </w:r>
      <w:r w:rsidRPr="00813A87">
        <w:rPr>
          <w:rFonts w:ascii="Times New Roman" w:hAnsi="Times New Roman" w:cs="Times New Roman"/>
          <w:i/>
          <w:iCs/>
          <w:sz w:val="28"/>
          <w:szCs w:val="28"/>
        </w:rPr>
        <w:t>Ox</w:t>
      </w:r>
      <w:r w:rsidRPr="00813A87">
        <w:rPr>
          <w:rFonts w:ascii="Times New Roman" w:hAnsi="Times New Roman" w:cs="Times New Roman"/>
          <w:sz w:val="28"/>
          <w:szCs w:val="28"/>
        </w:rPr>
        <w:t xml:space="preserve"> :</w:t>
      </w:r>
    </w:p>
    <w:bookmarkStart w:id="2" w:name="_Hlk78407682"/>
    <w:p w14:paraId="6A3D93A0" w14:textId="77777777" w:rsidR="00AC43EB" w:rsidRPr="00813A87" w:rsidRDefault="00AC43EB" w:rsidP="00AC43E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(b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f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den>
        </m:f>
      </m:oMath>
      <w:bookmarkEnd w:id="2"/>
      <w:r w:rsidRPr="00813A87">
        <w:rPr>
          <w:rFonts w:ascii="Times New Roman" w:hAnsi="Times New Roman" w:cs="Times New Roman"/>
          <w:sz w:val="28"/>
          <w:szCs w:val="28"/>
        </w:rPr>
        <w:t>.</w:t>
      </w:r>
    </w:p>
    <w:p w14:paraId="575556D6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>Продовжуючи цей процес, маємо</w:t>
      </w:r>
    </w:p>
    <w:p w14:paraId="7FF1374A" w14:textId="77777777" w:rsidR="00AC43EB" w:rsidRDefault="00AC43EB" w:rsidP="00AC43E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f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b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813A87">
        <w:rPr>
          <w:rFonts w:ascii="Times New Roman" w:hAnsi="Times New Roman" w:cs="Times New Roman"/>
          <w:sz w:val="28"/>
          <w:szCs w:val="28"/>
        </w:rPr>
        <w:t xml:space="preserve">. </w:t>
      </w:r>
      <w:r w:rsidRPr="00813A87">
        <w:rPr>
          <w:rFonts w:ascii="Times New Roman" w:hAnsi="Times New Roman" w:cs="Times New Roman"/>
          <w:sz w:val="28"/>
          <w:szCs w:val="28"/>
        </w:rPr>
        <w:tab/>
      </w:r>
      <w:r w:rsidRPr="00813A87">
        <w:rPr>
          <w:rFonts w:ascii="Times New Roman" w:hAnsi="Times New Roman" w:cs="Times New Roman"/>
          <w:sz w:val="28"/>
          <w:szCs w:val="28"/>
        </w:rPr>
        <w:tab/>
      </w:r>
      <w:r w:rsidRPr="00813A87">
        <w:rPr>
          <w:rFonts w:ascii="Times New Roman" w:hAnsi="Times New Roman" w:cs="Times New Roman"/>
          <w:sz w:val="28"/>
          <w:szCs w:val="28"/>
        </w:rPr>
        <w:tab/>
      </w:r>
      <w:r w:rsidRPr="00813A87">
        <w:rPr>
          <w:rFonts w:ascii="Times New Roman" w:hAnsi="Times New Roman" w:cs="Times New Roman"/>
          <w:sz w:val="28"/>
          <w:szCs w:val="28"/>
        </w:rPr>
        <w:tab/>
        <w:t>(1)</w:t>
      </w:r>
    </w:p>
    <w:p w14:paraId="1961E5EE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>Процес продовжується, доки не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3A87">
        <w:rPr>
          <w:rFonts w:ascii="Times New Roman" w:hAnsi="Times New Roman" w:cs="Times New Roman"/>
          <w:sz w:val="28"/>
          <w:szCs w:val="28"/>
        </w:rPr>
        <w:t>отримаємо наближений корінь із заданим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3A87">
        <w:rPr>
          <w:rFonts w:ascii="Times New Roman" w:hAnsi="Times New Roman" w:cs="Times New Roman"/>
          <w:sz w:val="28"/>
          <w:szCs w:val="28"/>
        </w:rPr>
        <w:t>ступенем точності.</w:t>
      </w:r>
    </w:p>
    <w:p w14:paraId="5BBEA87C" w14:textId="77777777" w:rsidR="00AC43EB" w:rsidRPr="004439B1" w:rsidRDefault="00AC43EB" w:rsidP="00AC43EB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>За наведеними формулами обчислюються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3A87">
        <w:rPr>
          <w:rFonts w:ascii="Times New Roman" w:hAnsi="Times New Roman" w:cs="Times New Roman"/>
          <w:sz w:val="28"/>
          <w:szCs w:val="28"/>
        </w:rPr>
        <w:t>корені при</w:t>
      </w:r>
    </w:p>
    <w:p w14:paraId="3C5292C3" w14:textId="77777777" w:rsidR="00AC43EB" w:rsidRDefault="00AC43EB" w:rsidP="00AC43E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0, 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'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&lt;0 </m:t>
        </m:r>
      </m:oMath>
      <w:r w:rsidRPr="00813A8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6D50407" w14:textId="77777777" w:rsidR="00AC43EB" w:rsidRPr="00813A87" w:rsidRDefault="00AC43EB" w:rsidP="00AC43E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5085B6E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 xml:space="preserve">Розглянемо випадок, коли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'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813A87">
        <w:rPr>
          <w:rFonts w:ascii="Times New Roman" w:hAnsi="Times New Roman" w:cs="Times New Roman"/>
          <w:sz w:val="28"/>
          <w:szCs w:val="28"/>
        </w:rPr>
        <w:t>.</w:t>
      </w:r>
    </w:p>
    <w:p w14:paraId="5CA87176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>Нехай,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3A87">
        <w:rPr>
          <w:rFonts w:ascii="Times New Roman" w:hAnsi="Times New Roman" w:cs="Times New Roman"/>
          <w:sz w:val="28"/>
          <w:szCs w:val="28"/>
        </w:rPr>
        <w:t>зокрема,</w:t>
      </w:r>
    </w:p>
    <w:p w14:paraId="4515A84A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0, 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&gt;0</m:t>
        </m:r>
      </m:oMath>
      <w:r w:rsidRPr="00813A87">
        <w:rPr>
          <w:rFonts w:ascii="Times New Roman" w:hAnsi="Times New Roman" w:cs="Times New Roman"/>
          <w:sz w:val="28"/>
          <w:szCs w:val="28"/>
        </w:rPr>
        <w:t>.</w:t>
      </w:r>
    </w:p>
    <w:p w14:paraId="1EAB4280" w14:textId="311DA7C9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1" locked="0" layoutInCell="1" allowOverlap="1" wp14:anchorId="490DAA8D" wp14:editId="5B389826">
            <wp:simplePos x="0" y="0"/>
            <wp:positionH relativeFrom="column">
              <wp:posOffset>-635</wp:posOffset>
            </wp:positionH>
            <wp:positionV relativeFrom="paragraph">
              <wp:posOffset>-8379460</wp:posOffset>
            </wp:positionV>
            <wp:extent cx="2480310" cy="1403350"/>
            <wp:effectExtent l="0" t="0" r="0" b="6350"/>
            <wp:wrapTight wrapText="bothSides">
              <wp:wrapPolygon edited="0">
                <wp:start x="0" y="0"/>
                <wp:lineTo x="0" y="21405"/>
                <wp:lineTo x="21401" y="21405"/>
                <wp:lineTo x="21401" y="0"/>
                <wp:lineTo x="0" y="0"/>
              </wp:wrapPolygon>
            </wp:wrapTight>
            <wp:docPr id="7" name="Рисунок 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13" t="29980" r="56815" b="47365"/>
                    <a:stretch/>
                  </pic:blipFill>
                  <pic:spPr bwMode="auto">
                    <a:xfrm>
                      <a:off x="0" y="0"/>
                      <a:ext cx="2480310" cy="1403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3A87">
        <w:rPr>
          <w:rFonts w:ascii="Times New Roman" w:hAnsi="Times New Roman" w:cs="Times New Roman"/>
          <w:sz w:val="28"/>
          <w:szCs w:val="28"/>
        </w:rPr>
        <w:t xml:space="preserve">Знайдем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813A8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813A87">
        <w:rPr>
          <w:rFonts w:ascii="Times New Roman" w:hAnsi="Times New Roman" w:cs="Times New Roman"/>
          <w:sz w:val="28"/>
          <w:szCs w:val="28"/>
        </w:rPr>
        <w:t xml:space="preserve">як точку перетину хорди з віссю </w:t>
      </w:r>
      <w:r w:rsidRPr="00813A87">
        <w:rPr>
          <w:rFonts w:ascii="Times New Roman" w:hAnsi="Times New Roman" w:cs="Times New Roman"/>
          <w:i/>
          <w:iCs/>
          <w:sz w:val="28"/>
          <w:szCs w:val="28"/>
        </w:rPr>
        <w:t>Ox</w:t>
      </w:r>
      <w:r w:rsidRPr="00813A87">
        <w:rPr>
          <w:rFonts w:ascii="Times New Roman" w:hAnsi="Times New Roman" w:cs="Times New Roman"/>
          <w:sz w:val="28"/>
          <w:szCs w:val="28"/>
        </w:rPr>
        <w:t xml:space="preserve">, покладаючи </w:t>
      </w:r>
      <w:r w:rsidRPr="00813A87">
        <w:rPr>
          <w:rFonts w:ascii="Times New Roman" w:hAnsi="Times New Roman" w:cs="Times New Roman"/>
          <w:i/>
          <w:iCs/>
          <w:sz w:val="28"/>
          <w:szCs w:val="28"/>
        </w:rPr>
        <w:t>y = 0</w:t>
      </w:r>
      <w:r w:rsidRPr="00813A87">
        <w:rPr>
          <w:rFonts w:ascii="Times New Roman" w:hAnsi="Times New Roman" w:cs="Times New Roman"/>
          <w:sz w:val="28"/>
          <w:szCs w:val="28"/>
        </w:rPr>
        <w:t>:</w:t>
      </w:r>
    </w:p>
    <w:p w14:paraId="2B22DDDA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b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f(b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f(a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(b-a)</m:t>
          </m:r>
        </m:oMath>
      </m:oMathPara>
    </w:p>
    <w:p w14:paraId="11F113B7" w14:textId="77777777" w:rsidR="00F85EBA" w:rsidRDefault="00F85EBA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F56CC84" w14:textId="433AA33C" w:rsidR="00F85EBA" w:rsidRPr="00F85EBA" w:rsidRDefault="00F85EBA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 Метод хорд</w:t>
      </w:r>
    </w:p>
    <w:p w14:paraId="60DDCF32" w14:textId="77777777" w:rsidR="00F85EBA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 xml:space="preserve">Корінь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ξ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813A87">
        <w:rPr>
          <w:rFonts w:ascii="Times New Roman" w:hAnsi="Times New Roman" w:cs="Times New Roman"/>
          <w:sz w:val="28"/>
          <w:szCs w:val="28"/>
        </w:rPr>
        <w:t>. Застосуємо метод хорд до цього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в</w:t>
      </w:r>
      <w:r w:rsidRPr="00813A87">
        <w:rPr>
          <w:rFonts w:ascii="Times New Roman" w:hAnsi="Times New Roman" w:cs="Times New Roman"/>
          <w:sz w:val="28"/>
          <w:szCs w:val="28"/>
        </w:rPr>
        <w:t>ідрізку</w:t>
      </w:r>
    </w:p>
    <w:p w14:paraId="73A5B442" w14:textId="38FCA5B5" w:rsidR="00AC43EB" w:rsidRPr="00813A87" w:rsidRDefault="00AC43EB" w:rsidP="00F85EB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f(a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a)</m:t>
        </m:r>
      </m:oMath>
      <w:r w:rsidRPr="00813A87">
        <w:rPr>
          <w:rFonts w:ascii="Times New Roman" w:hAnsi="Times New Roman" w:cs="Times New Roman"/>
          <w:sz w:val="28"/>
          <w:szCs w:val="28"/>
        </w:rPr>
        <w:t>.</w:t>
      </w:r>
    </w:p>
    <w:p w14:paraId="37012D6E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>У загальному випадку маємо</w:t>
      </w:r>
    </w:p>
    <w:p w14:paraId="4338ACB4" w14:textId="77777777" w:rsidR="00AC43EB" w:rsidRPr="00813A87" w:rsidRDefault="00AC43EB" w:rsidP="00AC43E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f(a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a)</m:t>
        </m:r>
      </m:oMath>
      <w:r w:rsidRPr="00813A87">
        <w:rPr>
          <w:rFonts w:ascii="Times New Roman" w:hAnsi="Times New Roman" w:cs="Times New Roman"/>
          <w:sz w:val="28"/>
          <w:szCs w:val="28"/>
        </w:rPr>
        <w:t xml:space="preserve">. </w:t>
      </w:r>
      <w:r w:rsidRPr="00813A87">
        <w:rPr>
          <w:rFonts w:ascii="Times New Roman" w:hAnsi="Times New Roman" w:cs="Times New Roman"/>
          <w:sz w:val="28"/>
          <w:szCs w:val="28"/>
        </w:rPr>
        <w:tab/>
      </w:r>
      <w:r w:rsidRPr="00813A87">
        <w:rPr>
          <w:rFonts w:ascii="Times New Roman" w:hAnsi="Times New Roman" w:cs="Times New Roman"/>
          <w:sz w:val="28"/>
          <w:szCs w:val="28"/>
        </w:rPr>
        <w:tab/>
        <w:t>(2)</w:t>
      </w:r>
    </w:p>
    <w:p w14:paraId="704643C3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>За цими ж формулами знаходяться наближені значення кореня для</w:t>
      </w:r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3A87">
        <w:rPr>
          <w:rFonts w:ascii="Times New Roman" w:hAnsi="Times New Roman" w:cs="Times New Roman"/>
          <w:sz w:val="28"/>
          <w:szCs w:val="28"/>
        </w:rPr>
        <w:t xml:space="preserve">випадку </w:t>
      </w:r>
    </w:p>
    <w:p w14:paraId="52A28FE4" w14:textId="77777777" w:rsidR="00AC43EB" w:rsidRPr="00813A87" w:rsidRDefault="00AC43EB" w:rsidP="00AC43E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, 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</m:t>
        </m:r>
        <w:bookmarkStart w:id="3" w:name="_Hlk78409253"/>
        <m:r>
          <w:rPr>
            <w:rFonts w:ascii="Cambria Math" w:hAnsi="Cambria Math" w:cs="Times New Roman"/>
            <w:sz w:val="28"/>
            <w:szCs w:val="28"/>
          </w:rPr>
          <m:t>0</m:t>
        </m:r>
        <w:bookmarkEnd w:id="3"/>
        <m:r>
          <w:rPr>
            <w:rFonts w:ascii="Cambria Math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0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813A87">
        <w:rPr>
          <w:rFonts w:ascii="Times New Roman" w:hAnsi="Times New Roman" w:cs="Times New Roman"/>
          <w:sz w:val="28"/>
          <w:szCs w:val="28"/>
        </w:rPr>
        <w:t>.</w:t>
      </w:r>
    </w:p>
    <w:p w14:paraId="41770800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 xml:space="preserve">Отже, якщо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'(x)&gt;0</m:t>
        </m:r>
      </m:oMath>
      <w:r w:rsidRPr="00813A87">
        <w:rPr>
          <w:rFonts w:ascii="Times New Roman" w:hAnsi="Times New Roman" w:cs="Times New Roman"/>
          <w:sz w:val="28"/>
          <w:szCs w:val="28"/>
        </w:rPr>
        <w:t>, то використовується формула (1).</w:t>
      </w:r>
    </w:p>
    <w:p w14:paraId="0E7AD09A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sz w:val="28"/>
          <w:szCs w:val="28"/>
        </w:rPr>
        <w:t xml:space="preserve">Якщо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'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813A87">
        <w:rPr>
          <w:rFonts w:ascii="Times New Roman" w:hAnsi="Times New Roman" w:cs="Times New Roman"/>
          <w:sz w:val="28"/>
          <w:szCs w:val="28"/>
        </w:rPr>
        <w:t>, то використовується формула (2).</w:t>
      </w:r>
    </w:p>
    <w:p w14:paraId="18A16D4E" w14:textId="77777777" w:rsidR="00AC43EB" w:rsidRPr="00813A87" w:rsidRDefault="00AC43EB" w:rsidP="00AC43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A87">
        <w:rPr>
          <w:rFonts w:ascii="Times New Roman" w:hAnsi="Times New Roman" w:cs="Times New Roman"/>
          <w:b/>
          <w:bCs/>
          <w:sz w:val="28"/>
          <w:szCs w:val="28"/>
        </w:rPr>
        <w:t>Правило.</w:t>
      </w:r>
      <w:r w:rsidRPr="00813A87">
        <w:rPr>
          <w:rFonts w:ascii="Times New Roman" w:hAnsi="Times New Roman" w:cs="Times New Roman"/>
          <w:sz w:val="28"/>
          <w:szCs w:val="28"/>
        </w:rPr>
        <w:t xml:space="preserve"> Нерухомим кінцем відрізка є той, для якого знак функції співпадає зі знаком другої похідної. Тобто метод хорд можна записати так:</w:t>
      </w:r>
    </w:p>
    <w:p w14:paraId="03EAF626" w14:textId="77777777" w:rsidR="00AC43EB" w:rsidRPr="00813A87" w:rsidRDefault="00AC43EB" w:rsidP="00AC43E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w:bookmarkStart w:id="4" w:name="_Hlk81822935"/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sub>
                </m:sSub>
                <w:bookmarkEnd w:id="4"/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f(C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c)</m:t>
        </m:r>
      </m:oMath>
      <w:r w:rsidRPr="00813A8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k=0,1,2,…</m:t>
        </m:r>
      </m:oMath>
      <w:r w:rsidRPr="00813A87">
        <w:rPr>
          <w:rFonts w:ascii="Times New Roman" w:hAnsi="Times New Roman" w:cs="Times New Roman"/>
          <w:sz w:val="28"/>
          <w:szCs w:val="28"/>
        </w:rPr>
        <w:tab/>
        <w:t>де</w:t>
      </w:r>
    </w:p>
    <w:p w14:paraId="67F1B4BE" w14:textId="77777777" w:rsidR="00AC43EB" w:rsidRPr="00813A87" w:rsidRDefault="00AC43EB" w:rsidP="00AC43EB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a, 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якщо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&gt;0, 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b, 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якщо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f(b)f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&gt;0. </m:t>
                  </m:r>
                </m:e>
              </m:eqArr>
            </m:e>
          </m:d>
        </m:oMath>
      </m:oMathPara>
    </w:p>
    <w:p w14:paraId="665945C3" w14:textId="77777777" w:rsidR="008E2C6A" w:rsidRPr="008E2C6A" w:rsidRDefault="008E2C6A" w:rsidP="008E2C6A">
      <w:pPr>
        <w:widowControl w:val="0"/>
        <w:spacing w:before="280" w:after="0" w:line="360" w:lineRule="auto"/>
        <w:jc w:val="center"/>
        <w:rPr>
          <w:rFonts w:ascii="Times New Roman" w:eastAsia="Times New Roman" w:hAnsi="Times New Roman" w:cs="Times New Roman"/>
          <w:b/>
          <w:color w:val="0D0D0D"/>
          <w:sz w:val="32"/>
          <w:szCs w:val="32"/>
          <w:lang w:val="uk-UA" w:eastAsia="ru-RU"/>
        </w:rPr>
      </w:pPr>
      <w:r w:rsidRPr="008E2C6A">
        <w:rPr>
          <w:rFonts w:ascii="Times New Roman" w:eastAsia="Times New Roman" w:hAnsi="Times New Roman" w:cs="Times New Roman"/>
          <w:b/>
          <w:color w:val="0D0D0D"/>
          <w:sz w:val="32"/>
          <w:szCs w:val="32"/>
          <w:lang w:val="uk-UA" w:eastAsia="ru-RU"/>
        </w:rPr>
        <w:t xml:space="preserve">Зразок виконання завдання </w:t>
      </w:r>
    </w:p>
    <w:p w14:paraId="09D64074" w14:textId="6CC30AE7" w:rsidR="008E2C6A" w:rsidRPr="008E2C6A" w:rsidRDefault="008E2C6A" w:rsidP="008E2C6A">
      <w:pPr>
        <w:widowControl w:val="0"/>
        <w:spacing w:after="0" w:line="360" w:lineRule="auto"/>
        <w:ind w:firstLine="720"/>
        <w:jc w:val="both"/>
        <w:outlineLvl w:val="1"/>
        <w:rPr>
          <w:rFonts w:ascii="Times New Roman" w:eastAsia="Times New Roman" w:hAnsi="Times New Roman" w:cs="Times New Roman"/>
          <w:snapToGrid w:val="0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b/>
          <w:snapToGrid w:val="0"/>
          <w:color w:val="0D0D0D"/>
          <w:sz w:val="28"/>
          <w:szCs w:val="28"/>
          <w:lang w:val="uk-UA" w:eastAsia="ru-RU"/>
        </w:rPr>
        <w:t xml:space="preserve">Завдання: </w:t>
      </w:r>
      <w:r w:rsidRPr="008E2C6A">
        <w:rPr>
          <w:rFonts w:ascii="Times New Roman" w:eastAsia="Times New Roman" w:hAnsi="Times New Roman" w:cs="Times New Roman"/>
          <w:snapToGrid w:val="0"/>
          <w:color w:val="0D0D0D"/>
          <w:sz w:val="28"/>
          <w:szCs w:val="28"/>
          <w:lang w:val="uk-UA" w:eastAsia="ru-RU"/>
        </w:rPr>
        <w:t xml:space="preserve">Розв’язати нелінійне алгебраїчне рівняння </w:t>
      </w:r>
      <w:r w:rsidR="00000000">
        <w:rPr>
          <w:rFonts w:ascii="Times New Roman" w:eastAsia="Times New Roman" w:hAnsi="Times New Roman" w:cs="Times New Roman"/>
          <w:snapToGrid w:val="0"/>
          <w:color w:val="0D0D0D"/>
          <w:position w:val="-6"/>
          <w:sz w:val="28"/>
          <w:szCs w:val="28"/>
          <w:lang w:val="uk-UA" w:eastAsia="ru-RU"/>
        </w:rPr>
        <w:pict w14:anchorId="416FF532">
          <v:shape id="_x0000_i1080" type="#_x0000_t75" style="width:145pt;height:17pt">
            <v:imagedata r:id="rId80" o:title=""/>
          </v:shape>
        </w:pict>
      </w:r>
      <w:r>
        <w:rPr>
          <w:rFonts w:ascii="Times New Roman" w:eastAsia="Times New Roman" w:hAnsi="Times New Roman" w:cs="Times New Roman"/>
          <w:snapToGrid w:val="0"/>
          <w:color w:val="0D0D0D"/>
          <w:position w:val="-12"/>
          <w:sz w:val="28"/>
          <w:szCs w:val="28"/>
          <w:lang w:val="uk-UA" w:eastAsia="ru-RU"/>
        </w:rPr>
        <w:t xml:space="preserve"> </w:t>
      </w:r>
      <w:r w:rsidRPr="008E2C6A">
        <w:rPr>
          <w:rFonts w:ascii="Times New Roman" w:eastAsia="Times New Roman" w:hAnsi="Times New Roman" w:cs="Times New Roman"/>
          <w:snapToGrid w:val="0"/>
          <w:color w:val="0D0D0D"/>
          <w:sz w:val="28"/>
          <w:szCs w:val="28"/>
          <w:lang w:val="uk-UA" w:eastAsia="ru-RU"/>
        </w:rPr>
        <w:t>з точністю до 0</w:t>
      </w:r>
      <w:r w:rsidR="00684E5F" w:rsidRPr="00684E5F">
        <w:rPr>
          <w:rFonts w:ascii="Times New Roman" w:eastAsia="Times New Roman" w:hAnsi="Times New Roman" w:cs="Times New Roman"/>
          <w:snapToGrid w:val="0"/>
          <w:color w:val="0D0D0D"/>
          <w:sz w:val="28"/>
          <w:szCs w:val="28"/>
          <w:lang w:val="uk-UA" w:eastAsia="ru-RU"/>
        </w:rPr>
        <w:t>,</w:t>
      </w:r>
      <w:r w:rsidRPr="008E2C6A">
        <w:rPr>
          <w:rFonts w:ascii="Times New Roman" w:eastAsia="Times New Roman" w:hAnsi="Times New Roman" w:cs="Times New Roman"/>
          <w:snapToGrid w:val="0"/>
          <w:color w:val="0D0D0D"/>
          <w:sz w:val="28"/>
          <w:szCs w:val="28"/>
          <w:lang w:val="uk-UA" w:eastAsia="ru-RU"/>
        </w:rPr>
        <w:t>01</w:t>
      </w:r>
    </w:p>
    <w:p w14:paraId="7B736A38" w14:textId="77777777" w:rsidR="008E2C6A" w:rsidRPr="008E2C6A" w:rsidRDefault="008E2C6A" w:rsidP="008E2C6A">
      <w:pPr>
        <w:widowControl w:val="0"/>
        <w:spacing w:after="0" w:line="360" w:lineRule="auto"/>
        <w:ind w:firstLine="720"/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  <w:t xml:space="preserve">Розв’язання: </w:t>
      </w:r>
    </w:p>
    <w:p w14:paraId="15BEDC82" w14:textId="77777777" w:rsidR="008E2C6A" w:rsidRPr="008E2C6A" w:rsidRDefault="008E2C6A" w:rsidP="008E2C6A">
      <w:pPr>
        <w:widowControl w:val="0"/>
        <w:spacing w:after="0" w:line="360" w:lineRule="auto"/>
        <w:ind w:firstLine="720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1) Відокремлення коренів рівняння проводимо аналітично.</w:t>
      </w:r>
    </w:p>
    <w:p w14:paraId="561E2BEF" w14:textId="77777777" w:rsidR="008E2C6A" w:rsidRPr="008E2C6A" w:rsidRDefault="008E2C6A" w:rsidP="008E2C6A">
      <w:pPr>
        <w:widowControl w:val="0"/>
        <w:spacing w:after="0" w:line="360" w:lineRule="auto"/>
        <w:ind w:firstLine="720"/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lastRenderedPageBreak/>
        <w:t xml:space="preserve">Позначимо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7F1E4CDC">
          <v:shape id="_x0000_i1081" type="#_x0000_t75" style="width:164pt;height:20pt">
            <v:imagedata r:id="rId81" o:title=""/>
          </v:shape>
        </w:pict>
      </w:r>
    </w:p>
    <w:p w14:paraId="5E885F51" w14:textId="77777777" w:rsidR="008E2C6A" w:rsidRPr="008E2C6A" w:rsidRDefault="008E2C6A" w:rsidP="008E2C6A">
      <w:pPr>
        <w:widowControl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Знаходимо похідну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4877A1FC">
          <v:shape id="_x0000_i1082" type="#_x0000_t75" style="width:34pt;height:18pt">
            <v:imagedata r:id="rId82" o:title=""/>
          </v:shape>
        </w:pict>
      </w: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:</w:t>
      </w:r>
    </w:p>
    <w:p w14:paraId="30BD8B0E" w14:textId="77777777" w:rsidR="008E2C6A" w:rsidRPr="008E2C6A" w:rsidRDefault="00000000" w:rsidP="008E2C6A">
      <w:pPr>
        <w:widowControl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308E295F">
          <v:shape id="_x0000_i1083" type="#_x0000_t75" style="width:147pt;height:20pt">
            <v:imagedata r:id="rId83" o:title=""/>
          </v:shape>
        </w:pict>
      </w:r>
    </w:p>
    <w:p w14:paraId="728C6FC0" w14:textId="77777777" w:rsidR="008E2C6A" w:rsidRPr="008E2C6A" w:rsidRDefault="008E2C6A" w:rsidP="008E2C6A">
      <w:pPr>
        <w:widowControl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Знаходимо корені похідної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58D5FFC5">
          <v:shape id="_x0000_i1084" type="#_x0000_t75" style="width:53pt;height:18.5pt">
            <v:imagedata r:id="rId84" o:title=""/>
          </v:shape>
        </w:pict>
      </w: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:</w:t>
      </w:r>
    </w:p>
    <w:p w14:paraId="10A80686" w14:textId="77777777" w:rsidR="008E2C6A" w:rsidRPr="008E2C6A" w:rsidRDefault="00000000" w:rsidP="008E2C6A">
      <w:pPr>
        <w:widowControl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D0D0D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color w:val="0D0D0D"/>
          <w:position w:val="-54"/>
          <w:sz w:val="24"/>
          <w:szCs w:val="24"/>
          <w:lang w:val="uk-UA" w:eastAsia="ru-RU"/>
        </w:rPr>
        <w:pict w14:anchorId="24C215BD">
          <v:shape id="_x0000_i1085" type="#_x0000_t75" style="width:137pt;height:63pt">
            <v:imagedata r:id="rId85" o:title=""/>
          </v:shape>
        </w:pict>
      </w:r>
    </w:p>
    <w:p w14:paraId="190EFA34" w14:textId="77777777" w:rsidR="008E2C6A" w:rsidRPr="008E2C6A" w:rsidRDefault="00000000" w:rsidP="008E2C6A">
      <w:pPr>
        <w:widowControl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44C8C016">
          <v:shape id="_x0000_i1086" type="#_x0000_t75" style="width:45pt;height:18.5pt">
            <v:imagedata r:id="rId86" o:title=""/>
          </v:shape>
        </w:pict>
      </w:r>
      <w:r w:rsidR="008E2C6A"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647DF052">
          <v:shape id="_x0000_i1087" type="#_x0000_t75" style="width:36.5pt;height:18.5pt">
            <v:imagedata r:id="rId87" o:title=""/>
          </v:shape>
        </w:pict>
      </w:r>
      <w:r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4E795BF2">
          <v:shape id="_x0000_i1088" type="#_x0000_t75" style="width:9.5pt;height:18.5pt">
            <v:imagedata r:id="rId88" o:title=""/>
          </v:shape>
        </w:pict>
      </w:r>
      <w:r w:rsidR="008E2C6A"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20C92ACF">
          <v:shape id="_x0000_i1089" type="#_x0000_t75" style="width:48pt;height:18.5pt">
            <v:imagedata r:id="rId89" o:title=""/>
          </v:shape>
        </w:pict>
      </w:r>
    </w:p>
    <w:p w14:paraId="6EA16738" w14:textId="215EA28D" w:rsidR="008E2C6A" w:rsidRDefault="008E2C6A" w:rsidP="008E2C6A">
      <w:pPr>
        <w:widowControl w:val="0"/>
        <w:tabs>
          <w:tab w:val="left" w:pos="6075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Складаємо таблицю знаків функції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607BFD25">
          <v:shape id="_x0000_i1090" type="#_x0000_t75" style="width:29pt;height:18.5pt">
            <v:imagedata r:id="rId90" o:title=""/>
          </v:shape>
        </w:pict>
      </w: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, покладаючи </w:t>
      </w:r>
      <w:r w:rsidR="00000000">
        <w:rPr>
          <w:rFonts w:ascii="Times New Roman" w:eastAsia="Times New Roman" w:hAnsi="Times New Roman" w:cs="Times New Roman"/>
          <w:color w:val="0D0D0D"/>
          <w:position w:val="-6"/>
          <w:sz w:val="28"/>
          <w:szCs w:val="28"/>
          <w:lang w:val="uk-UA" w:eastAsia="ru-RU"/>
        </w:rPr>
        <w:pict w14:anchorId="0FAB6C41">
          <v:shape id="_x0000_i1091" type="#_x0000_t75" style="width:11pt;height:12pt">
            <v:imagedata r:id="rId91" o:title=""/>
          </v:shape>
        </w:pict>
      </w:r>
      <w:r w:rsidRPr="008E2C6A">
        <w:rPr>
          <w:rFonts w:ascii="Times New Roman" w:eastAsia="Times New Roman" w:hAnsi="Times New Roman" w:cs="Times New Roman"/>
          <w:color w:val="0D0D0D"/>
          <w:position w:val="-6"/>
          <w:sz w:val="28"/>
          <w:szCs w:val="28"/>
          <w:lang w:val="uk-UA" w:eastAsia="ru-RU"/>
        </w:rPr>
        <w:t xml:space="preserve"> </w:t>
      </w: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рівним кореням похідної (критичним значенням функції) та граничним значенням області визначення:</w:t>
      </w:r>
    </w:p>
    <w:p w14:paraId="468ECF11" w14:textId="77777777" w:rsidR="00E962FF" w:rsidRDefault="00E962FF" w:rsidP="008E2C6A">
      <w:pPr>
        <w:widowControl w:val="0"/>
        <w:tabs>
          <w:tab w:val="left" w:pos="6075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</w:p>
    <w:p w14:paraId="7DF55FA8" w14:textId="77777777" w:rsidR="008E2C6A" w:rsidRPr="008E2C6A" w:rsidRDefault="008E2C6A" w:rsidP="008E2C6A">
      <w:pPr>
        <w:widowControl w:val="0"/>
        <w:tabs>
          <w:tab w:val="left" w:pos="6075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58"/>
        <w:gridCol w:w="1557"/>
        <w:gridCol w:w="1557"/>
        <w:gridCol w:w="1557"/>
        <w:gridCol w:w="1557"/>
        <w:gridCol w:w="1559"/>
      </w:tblGrid>
      <w:tr w:rsidR="008E2C6A" w:rsidRPr="008E2C6A" w14:paraId="2EA4AFFB" w14:textId="77777777" w:rsidTr="00707FDD"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1B060" w14:textId="77777777" w:rsidR="008E2C6A" w:rsidRPr="008E2C6A" w:rsidRDefault="00000000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6"/>
                <w:sz w:val="28"/>
                <w:szCs w:val="28"/>
                <w:lang w:val="uk-UA" w:eastAsia="ru-RU"/>
              </w:rPr>
              <w:pict w14:anchorId="3E64BE19">
                <v:shape id="_x0000_i1092" type="#_x0000_t75" style="width:11pt;height:12pt">
                  <v:imagedata r:id="rId92" o:title=""/>
                </v:shape>
              </w:pic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83567" w14:textId="77777777" w:rsidR="008E2C6A" w:rsidRPr="008E2C6A" w:rsidRDefault="00000000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4"/>
                <w:sz w:val="28"/>
                <w:szCs w:val="28"/>
                <w:lang w:val="uk-UA" w:eastAsia="ru-RU"/>
              </w:rPr>
              <w:pict w14:anchorId="39DD9FAC">
                <v:shape id="_x0000_i1093" type="#_x0000_t75" style="width:24pt;height:11pt">
                  <v:imagedata r:id="rId93" o:title=""/>
                </v:shape>
              </w:pic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5AB27" w14:textId="77777777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3BF06" w14:textId="77777777" w:rsidR="008E2C6A" w:rsidRPr="008E2C6A" w:rsidRDefault="00000000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D0D0D"/>
                <w:position w:val="-12"/>
                <w:sz w:val="24"/>
                <w:szCs w:val="24"/>
                <w:lang w:val="uk-UA" w:eastAsia="ru-RU"/>
              </w:rPr>
              <w:pict w14:anchorId="0643541E">
                <v:shape id="_x0000_i1094" type="#_x0000_t75" style="width:21.5pt;height:18.5pt">
                  <v:imagedata r:id="rId94" o:title=""/>
                </v:shape>
              </w:pic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42A71" w14:textId="77777777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3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CDBB0" w14:textId="77777777" w:rsidR="008E2C6A" w:rsidRPr="008E2C6A" w:rsidRDefault="00000000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4"/>
                <w:sz w:val="28"/>
                <w:szCs w:val="28"/>
                <w:lang w:val="uk-UA" w:eastAsia="ru-RU"/>
              </w:rPr>
              <w:pict w14:anchorId="5FFEB313">
                <v:shape id="_x0000_i1095" type="#_x0000_t75" style="width:24.5pt;height:12pt">
                  <v:imagedata r:id="rId95" o:title=""/>
                </v:shape>
              </w:pict>
            </w:r>
          </w:p>
        </w:tc>
      </w:tr>
      <w:tr w:rsidR="008E2C6A" w:rsidRPr="008E2C6A" w14:paraId="5D28BFF8" w14:textId="77777777" w:rsidTr="00707FDD"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FEDC5" w14:textId="77777777" w:rsidR="008E2C6A" w:rsidRPr="008E2C6A" w:rsidRDefault="00000000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14"/>
                <w:sz w:val="28"/>
                <w:szCs w:val="28"/>
                <w:lang w:val="uk-UA" w:eastAsia="ru-RU"/>
              </w:rPr>
              <w:pict w14:anchorId="4928D83D">
                <v:shape id="_x0000_i1096" type="#_x0000_t75" style="width:58pt;height:20.5pt">
                  <v:imagedata r:id="rId96" o:title=""/>
                </v:shape>
              </w:pic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1AA9C" w14:textId="77777777" w:rsidR="008E2C6A" w:rsidRPr="008E2C6A" w:rsidRDefault="008E2C6A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48"/>
                <w:szCs w:val="4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48"/>
                <w:szCs w:val="48"/>
                <w:lang w:val="uk-UA" w:eastAsia="ru-RU"/>
              </w:rPr>
              <w:t>+</w: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AE8E1" w14:textId="77777777" w:rsidR="008E2C6A" w:rsidRPr="008E2C6A" w:rsidRDefault="008E2C6A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40"/>
                <w:szCs w:val="40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40"/>
                <w:szCs w:val="40"/>
                <w:lang w:val="uk-UA" w:eastAsia="ru-RU"/>
              </w:rPr>
              <w:t>–</w: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4E126" w14:textId="77777777" w:rsidR="008E2C6A" w:rsidRPr="008E2C6A" w:rsidRDefault="008E2C6A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40"/>
                <w:szCs w:val="40"/>
                <w:lang w:val="uk-UA" w:eastAsia="ru-RU"/>
              </w:rPr>
              <w:t>–</w: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E2760" w14:textId="77777777" w:rsidR="008E2C6A" w:rsidRPr="008E2C6A" w:rsidRDefault="008E2C6A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40"/>
                <w:szCs w:val="40"/>
                <w:lang w:val="uk-UA" w:eastAsia="ru-RU"/>
              </w:rPr>
              <w:t>–</w:t>
            </w:r>
          </w:p>
        </w:tc>
        <w:tc>
          <w:tcPr>
            <w:tcW w:w="83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96D09" w14:textId="77777777" w:rsidR="008E2C6A" w:rsidRPr="008E2C6A" w:rsidRDefault="008E2C6A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48"/>
                <w:szCs w:val="48"/>
                <w:lang w:val="uk-UA" w:eastAsia="ru-RU"/>
              </w:rPr>
              <w:t>+</w:t>
            </w:r>
          </w:p>
        </w:tc>
      </w:tr>
    </w:tbl>
    <w:p w14:paraId="7F5974CA" w14:textId="77777777" w:rsidR="008E2C6A" w:rsidRPr="008E2C6A" w:rsidRDefault="008E2C6A" w:rsidP="008E2C6A">
      <w:pPr>
        <w:widowControl w:val="0"/>
        <w:tabs>
          <w:tab w:val="left" w:pos="6075"/>
        </w:tabs>
        <w:spacing w:before="120"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Оскільки відбуваються дві зміни знаків, то робимо висновок, що рівняння має два дійсних кореня: </w:t>
      </w:r>
    </w:p>
    <w:p w14:paraId="25E27893" w14:textId="77777777" w:rsidR="008E2C6A" w:rsidRPr="008E2C6A" w:rsidRDefault="00000000" w:rsidP="008E2C6A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3EFC6B0F">
          <v:shape id="_x0000_i1097" type="#_x0000_t75" style="width:79pt;height:19pt">
            <v:imagedata r:id="rId97" o:title=""/>
          </v:shape>
        </w:pict>
      </w:r>
      <w:r w:rsidR="008E2C6A"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74A4028D">
          <v:shape id="_x0000_i1098" type="#_x0000_t75" style="width:1in;height:19pt">
            <v:imagedata r:id="rId98" o:title=""/>
          </v:shape>
        </w:pict>
      </w:r>
    </w:p>
    <w:p w14:paraId="7C38575F" w14:textId="77777777" w:rsidR="008E2C6A" w:rsidRPr="008E2C6A" w:rsidRDefault="008E2C6A" w:rsidP="008E2C6A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Зменшимо якомога проміжки, в яких знаходяться корені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69"/>
        <w:gridCol w:w="1869"/>
        <w:gridCol w:w="1869"/>
        <w:gridCol w:w="1869"/>
        <w:gridCol w:w="1869"/>
      </w:tblGrid>
      <w:tr w:rsidR="008E2C6A" w:rsidRPr="008E2C6A" w14:paraId="51ADA83A" w14:textId="77777777" w:rsidTr="00707FDD">
        <w:trPr>
          <w:jc w:val="center"/>
        </w:trPr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CCBA7" w14:textId="77777777" w:rsidR="008E2C6A" w:rsidRPr="008E2C6A" w:rsidRDefault="00000000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6"/>
                <w:sz w:val="28"/>
                <w:szCs w:val="28"/>
                <w:lang w:val="uk-UA" w:eastAsia="ru-RU"/>
              </w:rPr>
              <w:pict w14:anchorId="5302CED6">
                <v:shape id="_x0000_i1099" type="#_x0000_t75" style="width:11pt;height:12pt">
                  <v:imagedata r:id="rId92" o:title=""/>
                </v:shape>
              </w:pic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D8E21" w14:textId="77777777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Calibri" w:hAnsi="Times New Roman" w:cs="Times New Roman"/>
                <w:color w:val="0D0D0D"/>
                <w:position w:val="-4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22DE6" w14:textId="77777777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7CD50" w14:textId="77777777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C3A19" w14:textId="77777777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Calibri" w:hAnsi="Times New Roman" w:cs="Times New Roman"/>
                <w:color w:val="0D0D0D"/>
                <w:position w:val="-4"/>
                <w:sz w:val="28"/>
                <w:szCs w:val="28"/>
                <w:lang w:val="uk-UA" w:eastAsia="ru-RU"/>
              </w:rPr>
              <w:t>2</w:t>
            </w:r>
          </w:p>
        </w:tc>
      </w:tr>
      <w:tr w:rsidR="008E2C6A" w:rsidRPr="008E2C6A" w14:paraId="20FBB003" w14:textId="77777777" w:rsidTr="00707FDD">
        <w:trPr>
          <w:jc w:val="center"/>
        </w:trPr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B8D11" w14:textId="77777777" w:rsidR="008E2C6A" w:rsidRPr="008E2C6A" w:rsidRDefault="00000000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14"/>
                <w:sz w:val="28"/>
                <w:szCs w:val="28"/>
                <w:lang w:val="uk-UA" w:eastAsia="ru-RU"/>
              </w:rPr>
              <w:pict w14:anchorId="2DC5CC13">
                <v:shape id="_x0000_i1100" type="#_x0000_t75" style="width:58pt;height:20.5pt">
                  <v:imagedata r:id="rId99" o:title=""/>
                </v:shape>
              </w:pic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F9067" w14:textId="77777777" w:rsidR="008E2C6A" w:rsidRPr="008E2C6A" w:rsidRDefault="008E2C6A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48"/>
                <w:szCs w:val="4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48"/>
                <w:szCs w:val="48"/>
                <w:lang w:val="uk-UA" w:eastAsia="ru-RU"/>
              </w:rPr>
              <w:t>+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3A758" w14:textId="77777777" w:rsidR="008E2C6A" w:rsidRPr="008E2C6A" w:rsidRDefault="008E2C6A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40"/>
                <w:szCs w:val="40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40"/>
                <w:szCs w:val="40"/>
                <w:lang w:val="uk-UA" w:eastAsia="ru-RU"/>
              </w:rPr>
              <w:t>–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7B256" w14:textId="77777777" w:rsidR="008E2C6A" w:rsidRPr="008E2C6A" w:rsidRDefault="008E2C6A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40"/>
                <w:szCs w:val="40"/>
                <w:lang w:val="uk-UA" w:eastAsia="ru-RU"/>
              </w:rPr>
              <w:t>–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15F23" w14:textId="77777777" w:rsidR="008E2C6A" w:rsidRPr="008E2C6A" w:rsidRDefault="008E2C6A" w:rsidP="008E2C6A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48"/>
                <w:szCs w:val="48"/>
                <w:lang w:val="uk-UA" w:eastAsia="ru-RU"/>
              </w:rPr>
              <w:t>+</w:t>
            </w:r>
          </w:p>
        </w:tc>
      </w:tr>
    </w:tbl>
    <w:p w14:paraId="729C24F3" w14:textId="77777777" w:rsidR="008E2C6A" w:rsidRPr="008E2C6A" w:rsidRDefault="008E2C6A" w:rsidP="008E2C6A">
      <w:pPr>
        <w:widowControl w:val="0"/>
        <w:spacing w:before="120" w:after="0" w:line="360" w:lineRule="auto"/>
        <w:ind w:firstLine="703"/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t>Отже, маємо</w:t>
      </w:r>
    </w:p>
    <w:p w14:paraId="6B427184" w14:textId="77777777" w:rsidR="008E2C6A" w:rsidRPr="008E2C6A" w:rsidRDefault="00000000" w:rsidP="008E2C6A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1832B0B3">
          <v:shape id="_x0000_i1101" type="#_x0000_t75" style="width:69pt;height:18.5pt">
            <v:imagedata r:id="rId100" o:title=""/>
          </v:shape>
        </w:pict>
      </w:r>
      <w:r w:rsidR="008E2C6A"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6BB1748D">
          <v:shape id="_x0000_i1102" type="#_x0000_t75" style="width:51pt;height:18.5pt">
            <v:imagedata r:id="rId101" o:title=""/>
          </v:shape>
        </w:pict>
      </w:r>
      <w:r w:rsidR="008E2C6A"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.</w:t>
      </w:r>
    </w:p>
    <w:p w14:paraId="13D79996" w14:textId="5064D58F" w:rsidR="008E2C6A" w:rsidRPr="008E2C6A" w:rsidRDefault="008E2C6A" w:rsidP="008E2C6A">
      <w:pPr>
        <w:widowControl w:val="0"/>
        <w:tabs>
          <w:tab w:val="left" w:pos="607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етодом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ловинного ділення</w:t>
      </w:r>
      <w:r w:rsidRPr="008E2C6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точнимо корінь </w:t>
      </w:r>
      <w:r w:rsidR="00000000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pict w14:anchorId="79084BA6">
          <v:shape id="_x0000_i1103" type="#_x0000_t75" style="width:51pt;height:18.5pt">
            <v:imagedata r:id="rId101" o:title=""/>
          </v:shape>
        </w:pict>
      </w:r>
      <w:r w:rsidRPr="008E2C6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12BCE22" w14:textId="77777777" w:rsidR="008E2C6A" w:rsidRPr="008E2C6A" w:rsidRDefault="008E2C6A" w:rsidP="008E2C6A">
      <w:pPr>
        <w:widowControl w:val="0"/>
        <w:tabs>
          <w:tab w:val="left" w:pos="6075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Обчислення проводимо за формулою </w:t>
      </w:r>
      <w:r w:rsidRPr="008E2C6A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object w:dxaOrig="1920" w:dyaOrig="380" w14:anchorId="4E4B1C22">
          <v:shape id="_x0000_i1104" type="#_x0000_t75" style="width:96pt;height:19pt" o:ole="">
            <v:imagedata r:id="rId63" o:title=""/>
          </v:shape>
          <o:OLEObject Type="Embed" ProgID="Equation.DSMT4" ShapeID="_x0000_i1104" DrawAspect="Content" ObjectID="_1723711265" r:id="rId102"/>
        </w:object>
      </w: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 і заносимо до таблиці: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52"/>
        <w:gridCol w:w="1652"/>
        <w:gridCol w:w="1515"/>
        <w:gridCol w:w="2208"/>
        <w:gridCol w:w="1564"/>
        <w:gridCol w:w="1754"/>
      </w:tblGrid>
      <w:tr w:rsidR="008E2C6A" w:rsidRPr="008E2C6A" w14:paraId="67D43929" w14:textId="77777777" w:rsidTr="00707FDD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FC280" w14:textId="77777777" w:rsidR="008E2C6A" w:rsidRPr="008E2C6A" w:rsidRDefault="00000000" w:rsidP="008E2C6A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6"/>
                <w:sz w:val="28"/>
                <w:szCs w:val="28"/>
                <w:lang w:val="uk-UA" w:eastAsia="ru-RU"/>
              </w:rPr>
              <w:pict w14:anchorId="328335DE">
                <v:shape id="_x0000_i1105" type="#_x0000_t75" style="width:11pt;height:12pt">
                  <v:imagedata r:id="rId103" o:title=""/>
                </v:shape>
              </w:pict>
            </w:r>
          </w:p>
        </w:tc>
        <w:tc>
          <w:tcPr>
            <w:tcW w:w="8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55B4D" w14:textId="77777777" w:rsidR="008E2C6A" w:rsidRPr="008E2C6A" w:rsidRDefault="00000000" w:rsidP="008E2C6A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12"/>
                <w:sz w:val="28"/>
                <w:szCs w:val="28"/>
                <w:lang w:val="uk-UA" w:eastAsia="ru-RU"/>
              </w:rPr>
              <w:pict w14:anchorId="6EB6669A">
                <v:shape id="_x0000_i1106" type="#_x0000_t75" style="width:16.5pt;height:22pt">
                  <v:imagedata r:id="rId104" o:title=""/>
                </v:shape>
              </w:pict>
            </w:r>
          </w:p>
        </w:tc>
        <w:tc>
          <w:tcPr>
            <w:tcW w:w="8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C78A8" w14:textId="77777777" w:rsidR="008E2C6A" w:rsidRPr="008E2C6A" w:rsidRDefault="00000000" w:rsidP="008E2C6A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12"/>
                <w:sz w:val="28"/>
                <w:szCs w:val="28"/>
                <w:lang w:val="uk-UA" w:eastAsia="ru-RU"/>
              </w:rPr>
              <w:pict w14:anchorId="668B23CB">
                <v:shape id="_x0000_i1107" type="#_x0000_t75" style="width:16pt;height:22pt">
                  <v:imagedata r:id="rId105" o:title=""/>
                </v:shape>
              </w:pict>
            </w:r>
          </w:p>
        </w:tc>
        <w:tc>
          <w:tcPr>
            <w:tcW w:w="11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D9D25" w14:textId="77777777" w:rsidR="008E2C6A" w:rsidRPr="008E2C6A" w:rsidRDefault="00000000" w:rsidP="008E2C6A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12"/>
                <w:sz w:val="28"/>
                <w:szCs w:val="28"/>
                <w:lang w:val="uk-UA" w:eastAsia="ru-RU"/>
              </w:rPr>
              <w:pict w14:anchorId="02E91AB6">
                <v:shape id="_x0000_i1108" type="#_x0000_t75" style="width:89pt;height:18.5pt">
                  <v:imagedata r:id="rId106" o:title=""/>
                </v:shape>
              </w:pict>
            </w:r>
          </w:p>
        </w:tc>
        <w:tc>
          <w:tcPr>
            <w:tcW w:w="8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285A8" w14:textId="77777777" w:rsidR="008E2C6A" w:rsidRPr="008E2C6A" w:rsidRDefault="00000000" w:rsidP="008E2C6A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color w:val="0D0D0D"/>
                <w:position w:val="-12"/>
                <w:sz w:val="28"/>
                <w:szCs w:val="28"/>
                <w:lang w:val="uk-UA" w:eastAsia="ru-RU"/>
              </w:rPr>
              <w:pict w14:anchorId="43B2642D">
                <v:shape id="_x0000_i1109" type="#_x0000_t75" style="width:9.5pt;height:18.5pt">
                  <v:imagedata r:id="rId88" o:title=""/>
                </v:shape>
              </w:pict>
            </w:r>
            <w:r>
              <w:rPr>
                <w:rFonts w:ascii="Times New Roman" w:eastAsia="Calibri" w:hAnsi="Times New Roman" w:cs="Times New Roman"/>
                <w:color w:val="0D0D0D"/>
                <w:position w:val="-12"/>
                <w:sz w:val="28"/>
                <w:szCs w:val="28"/>
                <w:lang w:val="uk-UA" w:eastAsia="ru-RU"/>
              </w:rPr>
              <w:pict w14:anchorId="2DB9E4B3">
                <v:shape id="_x0000_i1110" type="#_x0000_t75" style="width:35pt;height:18.5pt">
                  <v:imagedata r:id="rId107" o:title=""/>
                </v:shape>
              </w:pict>
            </w:r>
          </w:p>
        </w:tc>
        <w:tc>
          <w:tcPr>
            <w:tcW w:w="9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6E698E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D0D0D"/>
                <w:position w:val="-12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Calibri" w:hAnsi="Times New Roman" w:cs="Times New Roman"/>
                <w:color w:val="0D0D0D"/>
                <w:position w:val="-14"/>
                <w:sz w:val="28"/>
                <w:szCs w:val="28"/>
                <w:lang w:val="uk-UA" w:eastAsia="ru-RU"/>
              </w:rPr>
              <w:object w:dxaOrig="900" w:dyaOrig="420" w14:anchorId="4F87630B">
                <v:shape id="_x0000_i1111" type="#_x0000_t75" style="width:45pt;height:21pt" o:ole="">
                  <v:imagedata r:id="rId108" o:title=""/>
                </v:shape>
                <o:OLEObject Type="Embed" ProgID="Equation.DSMT4" ShapeID="_x0000_i1111" DrawAspect="Content" ObjectID="_1723711266" r:id="rId109"/>
              </w:object>
            </w:r>
          </w:p>
        </w:tc>
      </w:tr>
      <w:tr w:rsidR="008E2C6A" w:rsidRPr="008E2C6A" w14:paraId="44FBD5FB" w14:textId="77777777" w:rsidTr="00707FDD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1CC29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21AD0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B4FD8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11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2C05F" w14:textId="289823D0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AFCFA" w14:textId="1E4B1710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-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3125&lt;0</w:t>
            </w:r>
          </w:p>
        </w:tc>
        <w:tc>
          <w:tcPr>
            <w:tcW w:w="9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C7D9D0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</w:p>
        </w:tc>
      </w:tr>
      <w:tr w:rsidR="008E2C6A" w:rsidRPr="008E2C6A" w14:paraId="242E5699" w14:textId="77777777" w:rsidTr="00707FDD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CDAB9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lastRenderedPageBreak/>
              <w:t>1</w:t>
            </w:r>
          </w:p>
        </w:tc>
        <w:tc>
          <w:tcPr>
            <w:tcW w:w="8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6FAB31" w14:textId="0A6DA541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77BA7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11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F6B17" w14:textId="507614D9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75</w:t>
            </w:r>
          </w:p>
        </w:tc>
        <w:tc>
          <w:tcPr>
            <w:tcW w:w="8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C3EC1" w14:textId="114AF4C3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44531&gt;0</w:t>
            </w:r>
          </w:p>
        </w:tc>
        <w:tc>
          <w:tcPr>
            <w:tcW w:w="9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E02D15" w14:textId="2B6AEC2A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5</w:t>
            </w:r>
          </w:p>
        </w:tc>
      </w:tr>
      <w:tr w:rsidR="008E2C6A" w:rsidRPr="008E2C6A" w14:paraId="1B0F681B" w14:textId="77777777" w:rsidTr="00707FDD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CE880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3043D4" w14:textId="07042597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A6E0DF" w14:textId="6F6E8EA3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75</w:t>
            </w:r>
          </w:p>
        </w:tc>
        <w:tc>
          <w:tcPr>
            <w:tcW w:w="11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DC871" w14:textId="7E93552F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625</w:t>
            </w:r>
          </w:p>
        </w:tc>
        <w:tc>
          <w:tcPr>
            <w:tcW w:w="8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F7396" w14:textId="29A0F65B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-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72437&lt;0</w:t>
            </w:r>
          </w:p>
        </w:tc>
        <w:tc>
          <w:tcPr>
            <w:tcW w:w="9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9227D7" w14:textId="60C9CF3F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25</w:t>
            </w:r>
          </w:p>
        </w:tc>
      </w:tr>
      <w:tr w:rsidR="008E2C6A" w:rsidRPr="008E2C6A" w14:paraId="5F58AF1E" w14:textId="77777777" w:rsidTr="00707FDD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9972B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931C7" w14:textId="602A545F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625</w:t>
            </w:r>
          </w:p>
        </w:tc>
        <w:tc>
          <w:tcPr>
            <w:tcW w:w="8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875B03" w14:textId="1192F38F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75</w:t>
            </w:r>
          </w:p>
        </w:tc>
        <w:tc>
          <w:tcPr>
            <w:tcW w:w="11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B5304" w14:textId="7D02F673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6875</w:t>
            </w:r>
          </w:p>
        </w:tc>
        <w:tc>
          <w:tcPr>
            <w:tcW w:w="8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C7A85" w14:textId="6FBA0C4C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-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32909&lt;0</w:t>
            </w:r>
          </w:p>
        </w:tc>
        <w:tc>
          <w:tcPr>
            <w:tcW w:w="9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A537C0" w14:textId="332D0493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25</w:t>
            </w:r>
          </w:p>
        </w:tc>
      </w:tr>
      <w:tr w:rsidR="008E2C6A" w:rsidRPr="008E2C6A" w14:paraId="4A1273E4" w14:textId="77777777" w:rsidTr="00707FDD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30117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DBE79" w14:textId="68160D9D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6875</w:t>
            </w:r>
          </w:p>
        </w:tc>
        <w:tc>
          <w:tcPr>
            <w:tcW w:w="8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D1101B" w14:textId="1F955F3C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75</w:t>
            </w:r>
          </w:p>
        </w:tc>
        <w:tc>
          <w:tcPr>
            <w:tcW w:w="11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3C83A" w14:textId="5456B31E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71875</w:t>
            </w:r>
          </w:p>
        </w:tc>
        <w:tc>
          <w:tcPr>
            <w:tcW w:w="8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552FB" w14:textId="14E0D768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-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026&lt;0</w:t>
            </w:r>
          </w:p>
        </w:tc>
        <w:tc>
          <w:tcPr>
            <w:tcW w:w="9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4D2F0A" w14:textId="070D0463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625</w:t>
            </w:r>
          </w:p>
        </w:tc>
      </w:tr>
      <w:tr w:rsidR="008E2C6A" w:rsidRPr="008E2C6A" w14:paraId="417C49B8" w14:textId="77777777" w:rsidTr="00707FDD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4C2D3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3000F" w14:textId="13ECFCC3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71875</w:t>
            </w:r>
          </w:p>
        </w:tc>
        <w:tc>
          <w:tcPr>
            <w:tcW w:w="8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85E60B" w14:textId="228046E0" w:rsidR="008E2C6A" w:rsidRPr="008E2C6A" w:rsidRDefault="008E2C6A" w:rsidP="008E2C6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75</w:t>
            </w:r>
          </w:p>
        </w:tc>
        <w:tc>
          <w:tcPr>
            <w:tcW w:w="11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6D604" w14:textId="4BF059A0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734375</w:t>
            </w:r>
          </w:p>
        </w:tc>
        <w:tc>
          <w:tcPr>
            <w:tcW w:w="8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D1CC2" w14:textId="73126E2C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18318&gt;0</w:t>
            </w:r>
          </w:p>
        </w:tc>
        <w:tc>
          <w:tcPr>
            <w:tcW w:w="9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A53F5B" w14:textId="28F76860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</w:t>
            </w:r>
            <w:r w:rsidR="00684E5F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w:t>03125</w:t>
            </w:r>
          </w:p>
        </w:tc>
      </w:tr>
      <w:tr w:rsidR="008E2C6A" w:rsidRPr="008E2C6A" w14:paraId="19A1D3C7" w14:textId="77777777" w:rsidTr="00707FDD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4F281" w14:textId="77777777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</w:t>
            </w:r>
          </w:p>
        </w:tc>
        <w:tc>
          <w:tcPr>
            <w:tcW w:w="8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836D3" w14:textId="5353D7C2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1875</w:t>
            </w:r>
          </w:p>
        </w:tc>
        <w:tc>
          <w:tcPr>
            <w:tcW w:w="8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C0F13" w14:textId="5EE91650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34375</w:t>
            </w:r>
          </w:p>
        </w:tc>
        <w:tc>
          <w:tcPr>
            <w:tcW w:w="11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B1E3F" w14:textId="6504F7C8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  <w:r w:rsidR="00684E5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26563</w:t>
            </w:r>
          </w:p>
        </w:tc>
        <w:tc>
          <w:tcPr>
            <w:tcW w:w="8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448A1" w14:textId="5EFDC9F1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</w:t>
            </w:r>
            <w:r w:rsidR="00684E5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4279&lt;0</w:t>
            </w:r>
          </w:p>
        </w:tc>
        <w:tc>
          <w:tcPr>
            <w:tcW w:w="9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631823" w14:textId="65D036C0" w:rsidR="008E2C6A" w:rsidRPr="008E2C6A" w:rsidRDefault="008E2C6A" w:rsidP="008E2C6A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  <w:r w:rsidR="00684E5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</w:t>
            </w:r>
            <w:r w:rsidRPr="008E2C6A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15625</w:t>
            </w:r>
          </w:p>
        </w:tc>
      </w:tr>
    </w:tbl>
    <w:p w14:paraId="704643B2" w14:textId="75F02CF3" w:rsidR="008E2C6A" w:rsidRPr="008E2C6A" w:rsidRDefault="008E2C6A" w:rsidP="00684E5F">
      <w:pPr>
        <w:widowControl w:val="0"/>
        <w:tabs>
          <w:tab w:val="left" w:pos="6075"/>
        </w:tabs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Оскільки 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color w:val="0D0D0D"/>
                <w:sz w:val="28"/>
                <w:szCs w:val="28"/>
                <w:lang w:val="uk-UA"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color w:val="0D0D0D"/>
                    <w:sz w:val="28"/>
                    <w:szCs w:val="28"/>
                    <w:lang w:val="uk-UA" w:eastAsia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color w:val="0D0D0D"/>
                    <w:sz w:val="28"/>
                    <w:szCs w:val="28"/>
                    <w:lang w:val="uk-UA" w:eastAsia="ru-RU"/>
                  </w:rPr>
                  <m:t>a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D0D0D"/>
                    <w:sz w:val="28"/>
                    <w:szCs w:val="28"/>
                    <w:lang w:val="uk-UA" w:eastAsia="ru-RU"/>
                  </w:rPr>
                  <m:t>6</m:t>
                </m:r>
              </m:sub>
            </m:sSub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color w:val="0D0D0D"/>
                    <w:sz w:val="28"/>
                    <w:szCs w:val="28"/>
                    <w:lang w:val="uk-UA" w:eastAsia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color w:val="0D0D0D"/>
                    <w:sz w:val="28"/>
                    <w:szCs w:val="28"/>
                    <w:lang w:val="uk-UA" w:eastAsia="ru-RU"/>
                  </w:rPr>
                  <m:t>b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D0D0D"/>
                    <w:sz w:val="28"/>
                    <w:szCs w:val="28"/>
                    <w:lang w:val="uk-UA" w:eastAsia="ru-RU"/>
                  </w:rPr>
                  <m:t>6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color w:val="0D0D0D"/>
                <w:sz w:val="28"/>
                <w:szCs w:val="28"/>
                <w:lang w:val="uk-UA" w:eastAsia="ru-RU"/>
              </w:rPr>
            </m:ctrlPr>
          </m:e>
        </m:d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val="uk-UA" w:eastAsia="ru-RU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color w:val="0D0D0D"/>
                <w:sz w:val="28"/>
                <w:szCs w:val="28"/>
                <w:lang w:val="uk-UA" w:eastAsia="ru-RU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m:t>1,71875</m:t>
            </m:r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m:t>-</m:t>
            </m:r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m:t>1,734375</m:t>
            </m:r>
          </m:e>
        </m:d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val="uk-UA" w:eastAsia="ru-RU"/>
          </w:rPr>
          <m:t>=0,015625&lt;ε</m:t>
        </m:r>
      </m:oMath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, то ітераційний процес зупиняємо. За наближене значення кореня можемо прийняти середину відокремленого проміжку:</w:t>
      </w:r>
    </w:p>
    <w:p w14:paraId="529FEBAA" w14:textId="204BEC82" w:rsidR="008E2C6A" w:rsidRPr="008E2C6A" w:rsidRDefault="00000000" w:rsidP="00684E5F">
      <w:pPr>
        <w:widowControl w:val="0"/>
        <w:tabs>
          <w:tab w:val="left" w:pos="6075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D0D0D"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val="uk-UA" w:eastAsia="ru-RU"/>
          </w:rPr>
          <m:t>≈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0D0D0D"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val="uk-UA" w:eastAsia="ru-RU"/>
              </w:rPr>
              <m:t>2</m:t>
            </m:r>
          </m:den>
        </m:f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val="uk-UA" w:eastAsia="ru-RU"/>
          </w:rPr>
          <m:t>(1,71875+1,734375)</m:t>
        </m:r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val="uk-UA" w:eastAsia="ru-RU"/>
          </w:rPr>
          <m:t>1,7265625</m:t>
        </m:r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val="uk-UA" w:eastAsia="ru-RU"/>
          </w:rPr>
          <m:t>1,73</m:t>
        </m:r>
      </m:oMath>
      <w:r w:rsidR="008E2C6A"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.</w:t>
      </w:r>
    </w:p>
    <w:p w14:paraId="5C20B717" w14:textId="77777777" w:rsidR="008E2C6A" w:rsidRPr="008E2C6A" w:rsidRDefault="008E2C6A" w:rsidP="008E2C6A">
      <w:pPr>
        <w:widowControl w:val="0"/>
        <w:tabs>
          <w:tab w:val="left" w:pos="607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8E2C6A">
        <w:rPr>
          <w:rFonts w:ascii="Times New Roman" w:eastAsia="Times New Roman" w:hAnsi="Times New Roman" w:cs="Times New Roman"/>
          <w:i/>
          <w:color w:val="0D0D0D"/>
          <w:sz w:val="28"/>
          <w:szCs w:val="28"/>
          <w:lang w:val="uk-UA" w:eastAsia="ru-RU"/>
        </w:rPr>
        <w:t>Відповідь</w:t>
      </w: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: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3ED57F3C">
          <v:shape id="_x0000_i1112" type="#_x0000_t75" style="width:59.5pt;height:19pt">
            <v:imagedata r:id="rId110" o:title=""/>
          </v:shape>
        </w:pict>
      </w: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, </w:t>
      </w:r>
      <w:r w:rsidR="00000000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val="uk-UA" w:eastAsia="ru-RU"/>
        </w:rPr>
        <w:pict w14:anchorId="1F7F0115">
          <v:shape id="_x0000_i1113" type="#_x0000_t75" style="width:52pt;height:18.5pt">
            <v:imagedata r:id="rId111" o:title=""/>
          </v:shape>
        </w:pict>
      </w:r>
      <w:r w:rsidRPr="008E2C6A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.</w:t>
      </w:r>
    </w:p>
    <w:p w14:paraId="7C07EED8" w14:textId="12B333DC" w:rsidR="00352649" w:rsidRDefault="00352649">
      <w:pPr>
        <w:rPr>
          <w:lang w:val="uk-UA"/>
        </w:rPr>
      </w:pPr>
    </w:p>
    <w:p w14:paraId="7FD92C40" w14:textId="3E969DC6" w:rsidR="000D3CD9" w:rsidRDefault="000D3CD9">
      <w:pPr>
        <w:rPr>
          <w:lang w:val="uk-UA"/>
        </w:rPr>
      </w:pPr>
    </w:p>
    <w:p w14:paraId="600D2463" w14:textId="5A2A0460" w:rsidR="009F5E63" w:rsidRDefault="009F5E63">
      <w:pPr>
        <w:rPr>
          <w:lang w:val="uk-UA"/>
        </w:rPr>
      </w:pPr>
      <w:r>
        <w:rPr>
          <w:noProof/>
        </w:rPr>
        <w:drawing>
          <wp:inline distT="0" distB="0" distL="0" distR="0" wp14:anchorId="041C3693" wp14:editId="22ACCC65">
            <wp:extent cx="4395066" cy="4381500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47356" t="26156" r="18010" b="8854"/>
                    <a:stretch/>
                  </pic:blipFill>
                  <pic:spPr bwMode="auto">
                    <a:xfrm>
                      <a:off x="0" y="0"/>
                      <a:ext cx="4417225" cy="44035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F6ADDF" w14:textId="6DBBDF78" w:rsidR="000D3CD9" w:rsidRDefault="000D3CD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E7ADF">
        <w:rPr>
          <w:rFonts w:ascii="Times New Roman" w:hAnsi="Times New Roman" w:cs="Times New Roman"/>
          <w:sz w:val="28"/>
          <w:szCs w:val="28"/>
          <w:lang w:val="uk-UA"/>
        </w:rPr>
        <w:t>Рис. 1 Алгоритм методу половинного ділення</w:t>
      </w:r>
    </w:p>
    <w:p w14:paraId="5B78F0A2" w14:textId="49B46260" w:rsidR="00E17452" w:rsidRDefault="00E17452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82EC974" w14:textId="38FB7ADF" w:rsidR="00E17452" w:rsidRDefault="00E17452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17452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Приклад</w:t>
      </w:r>
    </w:p>
    <w:p w14:paraId="7CC22148" w14:textId="77777777" w:rsidR="00E17452" w:rsidRDefault="00E17452" w:rsidP="00E17452">
      <w:pPr>
        <w:pStyle w:val="a3"/>
        <w:numPr>
          <w:ilvl w:val="0"/>
          <w:numId w:val="2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A3F22">
        <w:rPr>
          <w:rFonts w:ascii="Times New Roman" w:hAnsi="Times New Roman" w:cs="Times New Roman"/>
          <w:sz w:val="28"/>
          <w:szCs w:val="28"/>
          <w:lang w:val="uk-UA"/>
        </w:rPr>
        <w:t xml:space="preserve">Методом ділення навпіл уточніть корінь рівняння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-x-1=0</m:t>
        </m:r>
      </m:oMath>
      <w:r w:rsidRPr="008A3F22">
        <w:rPr>
          <w:rFonts w:ascii="Times New Roman" w:hAnsi="Times New Roman" w:cs="Times New Roman"/>
          <w:sz w:val="28"/>
          <w:szCs w:val="28"/>
          <w:lang w:val="uk-UA"/>
        </w:rPr>
        <w:t xml:space="preserve"> на відрізку [1; 2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A3F22">
        <w:rPr>
          <w:rFonts w:ascii="Times New Roman" w:hAnsi="Times New Roman" w:cs="Times New Roman"/>
          <w:sz w:val="28"/>
          <w:szCs w:val="28"/>
          <w:lang w:val="uk-UA"/>
        </w:rPr>
        <w:t>з точніст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</w:t>
      </w:r>
      <w:r w:rsidRPr="008A3F22">
        <w:rPr>
          <w:rFonts w:ascii="Times New Roman" w:hAnsi="Times New Roman" w:cs="Times New Roman"/>
          <w:sz w:val="28"/>
          <w:szCs w:val="28"/>
          <w:lang w:val="uk-UA"/>
        </w:rPr>
        <w:t xml:space="preserve"> 0,0</w:t>
      </w:r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8A3F22">
        <w:rPr>
          <w:rFonts w:ascii="Times New Roman" w:hAnsi="Times New Roman" w:cs="Times New Roman"/>
          <w:sz w:val="28"/>
          <w:szCs w:val="28"/>
          <w:lang w:val="uk-UA"/>
        </w:rPr>
        <w:t>1.</w:t>
      </w:r>
    </w:p>
    <w:p w14:paraId="3E83CC9B" w14:textId="77777777" w:rsidR="00E17452" w:rsidRPr="00111BA3" w:rsidRDefault="00E17452" w:rsidP="00E17452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b/>
          <w:bCs/>
          <w:lang w:val="uk-UA"/>
        </w:rPr>
      </w:pPr>
      <w:r w:rsidRPr="00111BA3">
        <w:rPr>
          <w:rFonts w:ascii="Times New Roman" w:hAnsi="Times New Roman" w:cs="Times New Roman"/>
          <w:b/>
          <w:bCs/>
          <w:lang w:val="uk-UA"/>
        </w:rPr>
        <w:t>Код</w:t>
      </w:r>
    </w:p>
    <w:p w14:paraId="5656AADE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>import numpy as np</w:t>
      </w:r>
    </w:p>
    <w:p w14:paraId="55E5E907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>import math</w:t>
      </w:r>
    </w:p>
    <w:p w14:paraId="70299E56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>import matplotlib.pyplot as plt</w:t>
      </w:r>
    </w:p>
    <w:p w14:paraId="07AC3F8F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</w:p>
    <w:p w14:paraId="760EFD3B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>def f(x):</w:t>
      </w:r>
    </w:p>
    <w:p w14:paraId="3815A7B0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   return x**4 - x - 1</w:t>
      </w:r>
    </w:p>
    <w:p w14:paraId="31CECA1A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>a = 1.</w:t>
      </w:r>
    </w:p>
    <w:p w14:paraId="652C2601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>b = 2.</w:t>
      </w:r>
    </w:p>
    <w:p w14:paraId="69BAD70B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eps = 0.001 #точність </w:t>
      </w:r>
    </w:p>
    <w:p w14:paraId="3FD8A34D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</w:t>
      </w:r>
    </w:p>
    <w:p w14:paraId="74FDA6CC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>def rec_dyhotomy(a, b, eps):</w:t>
      </w:r>
    </w:p>
    <w:p w14:paraId="41F4DA8B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   if abs(f(b) - f(a)) &lt; eps:</w:t>
      </w:r>
    </w:p>
    <w:p w14:paraId="6970D8D7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       print('Обчислюємо корінь')</w:t>
      </w:r>
    </w:p>
    <w:p w14:paraId="293BA1D9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       return</w:t>
      </w:r>
    </w:p>
    <w:p w14:paraId="6FBCD154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   mid = (a+b) / 2</w:t>
      </w:r>
    </w:p>
    <w:p w14:paraId="39B77901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   if f(mid) == 0 or abs(f(mid)) &lt; eps:</w:t>
      </w:r>
    </w:p>
    <w:p w14:paraId="4EA9EE02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ru-RU"/>
        </w:rPr>
      </w:pPr>
      <w:r w:rsidRPr="00F26FAF">
        <w:rPr>
          <w:rFonts w:ascii="Times New Roman" w:hAnsi="Times New Roman" w:cs="Times New Roman"/>
          <w:lang w:val="en-US"/>
        </w:rPr>
        <w:t xml:space="preserve">        print</w:t>
      </w:r>
      <w:r w:rsidRPr="00F26FAF">
        <w:rPr>
          <w:rFonts w:ascii="Times New Roman" w:hAnsi="Times New Roman" w:cs="Times New Roman"/>
          <w:lang w:val="ru-RU"/>
        </w:rPr>
        <w:t>(</w:t>
      </w:r>
      <w:r w:rsidRPr="00F26FAF">
        <w:rPr>
          <w:rFonts w:ascii="Times New Roman" w:hAnsi="Times New Roman" w:cs="Times New Roman"/>
          <w:lang w:val="en-US"/>
        </w:rPr>
        <w:t>f</w:t>
      </w:r>
      <w:r w:rsidRPr="00F26FAF">
        <w:rPr>
          <w:rFonts w:ascii="Times New Roman" w:hAnsi="Times New Roman" w:cs="Times New Roman"/>
          <w:lang w:val="ru-RU"/>
        </w:rPr>
        <w:t xml:space="preserve">'Корінь знаходиться в точці </w:t>
      </w:r>
      <w:r w:rsidRPr="00F26FAF">
        <w:rPr>
          <w:rFonts w:ascii="Times New Roman" w:hAnsi="Times New Roman" w:cs="Times New Roman"/>
          <w:lang w:val="en-US"/>
        </w:rPr>
        <w:t>x</w:t>
      </w:r>
      <w:r w:rsidRPr="00F26FAF">
        <w:rPr>
          <w:rFonts w:ascii="Times New Roman" w:hAnsi="Times New Roman" w:cs="Times New Roman"/>
          <w:lang w:val="ru-RU"/>
        </w:rPr>
        <w:t xml:space="preserve"> = {</w:t>
      </w:r>
      <w:r w:rsidRPr="00F26FAF">
        <w:rPr>
          <w:rFonts w:ascii="Times New Roman" w:hAnsi="Times New Roman" w:cs="Times New Roman"/>
          <w:lang w:val="en-US"/>
        </w:rPr>
        <w:t>mid</w:t>
      </w:r>
      <w:r w:rsidRPr="00F26FAF">
        <w:rPr>
          <w:rFonts w:ascii="Times New Roman" w:hAnsi="Times New Roman" w:cs="Times New Roman"/>
          <w:lang w:val="ru-RU"/>
        </w:rPr>
        <w:t>}')</w:t>
      </w:r>
    </w:p>
    <w:p w14:paraId="681CA9FA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ru-RU"/>
        </w:rPr>
        <w:t xml:space="preserve">    </w:t>
      </w:r>
      <w:r w:rsidRPr="00F26FAF">
        <w:rPr>
          <w:rFonts w:ascii="Times New Roman" w:hAnsi="Times New Roman" w:cs="Times New Roman"/>
          <w:lang w:val="en-US"/>
        </w:rPr>
        <w:t>elif f(a)*f(mid) &lt; 0:</w:t>
      </w:r>
    </w:p>
    <w:p w14:paraId="2EB1C133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       rec_dyhotomy(a, mid, eps)</w:t>
      </w:r>
    </w:p>
    <w:p w14:paraId="744D9226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   else:</w:t>
      </w:r>
    </w:p>
    <w:p w14:paraId="5EECA6BA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       rec_dyhotomy(mid, b, eps)</w:t>
      </w:r>
    </w:p>
    <w:p w14:paraId="37C50F34" w14:textId="6F291E02" w:rsidR="00F26FAF" w:rsidRPr="00F26FAF" w:rsidRDefault="00885850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#</w:t>
      </w:r>
      <w:r w:rsidR="00F26FAF" w:rsidRPr="00F26FAF">
        <w:rPr>
          <w:rFonts w:ascii="Times New Roman" w:hAnsi="Times New Roman" w:cs="Times New Roman"/>
          <w:lang w:val="en-US"/>
        </w:rPr>
        <w:t xml:space="preserve">rec_dyhotomy(a, b, eps)   </w:t>
      </w:r>
    </w:p>
    <w:p w14:paraId="1DE50B5E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 </w:t>
      </w:r>
    </w:p>
    <w:p w14:paraId="76F1E7F1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>x = np.arange(a, b, 0.01)</w:t>
      </w:r>
    </w:p>
    <w:p w14:paraId="395BFDBD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</w:p>
    <w:p w14:paraId="192218CC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plt.plot(x, f(x)) </w:t>
      </w:r>
    </w:p>
    <w:p w14:paraId="4C1E1B7B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plt.xlabel('x')  </w:t>
      </w:r>
    </w:p>
    <w:p w14:paraId="3A112190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plt.ylabel('f(x)') </w:t>
      </w:r>
    </w:p>
    <w:p w14:paraId="3E417006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plt.title('Метод ділення навпіл')  </w:t>
      </w:r>
    </w:p>
    <w:p w14:paraId="6F73606E" w14:textId="77777777" w:rsidR="00F26FAF" w:rsidRP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 xml:space="preserve">plt.grid() </w:t>
      </w:r>
    </w:p>
    <w:p w14:paraId="1515E944" w14:textId="77777777" w:rsidR="00F26FAF" w:rsidRDefault="00F26FAF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lang w:val="en-US"/>
        </w:rPr>
      </w:pPr>
      <w:r w:rsidRPr="00F26FAF">
        <w:rPr>
          <w:rFonts w:ascii="Times New Roman" w:hAnsi="Times New Roman" w:cs="Times New Roman"/>
          <w:lang w:val="en-US"/>
        </w:rPr>
        <w:t>plt.show()</w:t>
      </w:r>
    </w:p>
    <w:p w14:paraId="7F3D5347" w14:textId="24B028B2" w:rsidR="00E17452" w:rsidRDefault="00E17452" w:rsidP="00F26FAF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b/>
          <w:bCs/>
          <w:lang w:val="uk-UA"/>
        </w:rPr>
      </w:pPr>
      <w:r w:rsidRPr="00111BA3">
        <w:rPr>
          <w:rFonts w:ascii="Times New Roman" w:hAnsi="Times New Roman" w:cs="Times New Roman"/>
          <w:b/>
          <w:bCs/>
          <w:lang w:val="uk-UA"/>
        </w:rPr>
        <w:t>Скрін</w:t>
      </w:r>
    </w:p>
    <w:p w14:paraId="6EB0D2A3" w14:textId="77777777" w:rsidR="00E17452" w:rsidRDefault="00E17452" w:rsidP="00E17452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b/>
          <w:bCs/>
          <w:lang w:val="uk-UA"/>
        </w:rPr>
      </w:pPr>
      <w:r w:rsidRPr="00111BA3">
        <w:rPr>
          <w:noProof/>
        </w:rPr>
        <w:lastRenderedPageBreak/>
        <w:drawing>
          <wp:inline distT="0" distB="0" distL="0" distR="0" wp14:anchorId="23D442E2" wp14:editId="2116A907">
            <wp:extent cx="3460750" cy="438150"/>
            <wp:effectExtent l="0" t="0" r="0" b="0"/>
            <wp:docPr id="4" name="Рисунок 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13"/>
                    <a:srcRect l="1" t="18572" r="41742" b="73977"/>
                    <a:stretch/>
                  </pic:blipFill>
                  <pic:spPr bwMode="auto">
                    <a:xfrm>
                      <a:off x="0" y="0"/>
                      <a:ext cx="3460750" cy="438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8D9D32" w14:textId="77777777" w:rsidR="00E17452" w:rsidRPr="00111BA3" w:rsidRDefault="00E17452" w:rsidP="00E17452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b/>
          <w:bCs/>
          <w:lang w:val="uk-UA"/>
        </w:rPr>
      </w:pPr>
      <w:r w:rsidRPr="00111BA3">
        <w:rPr>
          <w:noProof/>
        </w:rPr>
        <w:drawing>
          <wp:inline distT="0" distB="0" distL="0" distR="0" wp14:anchorId="7D5F2B9C" wp14:editId="4718F71C">
            <wp:extent cx="2597150" cy="193181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/>
                    <a:srcRect l="2244" t="9438" r="2619" b="8346"/>
                    <a:stretch/>
                  </pic:blipFill>
                  <pic:spPr bwMode="auto">
                    <a:xfrm>
                      <a:off x="0" y="0"/>
                      <a:ext cx="2601646" cy="19351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A58E29" w14:textId="77777777" w:rsidR="00E17452" w:rsidRPr="00E17452" w:rsidRDefault="00E17452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229849EF" w14:textId="47591A62" w:rsidR="000D3CD9" w:rsidRDefault="000D3CD9">
      <w:pPr>
        <w:rPr>
          <w:lang w:val="uk-UA"/>
        </w:rPr>
      </w:pPr>
    </w:p>
    <w:p w14:paraId="40560329" w14:textId="5C5DEDCB" w:rsidR="000D3CD9" w:rsidRDefault="000D3CD9">
      <w:pPr>
        <w:rPr>
          <w:lang w:val="uk-UA"/>
        </w:rPr>
      </w:pPr>
      <w:r>
        <w:rPr>
          <w:noProof/>
        </w:rPr>
        <w:drawing>
          <wp:inline distT="0" distB="0" distL="0" distR="0" wp14:anchorId="5BF2A05C" wp14:editId="444910BA">
            <wp:extent cx="5124450" cy="4965543"/>
            <wp:effectExtent l="0" t="0" r="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"/>
                    <a:srcRect l="44468" t="20269" r="19209" b="13482"/>
                    <a:stretch/>
                  </pic:blipFill>
                  <pic:spPr bwMode="auto">
                    <a:xfrm>
                      <a:off x="0" y="0"/>
                      <a:ext cx="5150147" cy="49904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78682E" w14:textId="28D39064" w:rsidR="000D3CD9" w:rsidRDefault="000D3CD9">
      <w:pPr>
        <w:rPr>
          <w:lang w:val="uk-UA"/>
        </w:rPr>
      </w:pPr>
    </w:p>
    <w:p w14:paraId="575721E5" w14:textId="4FD229CC" w:rsidR="000D3CD9" w:rsidRDefault="000D3CD9" w:rsidP="00684E5F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E17452">
        <w:rPr>
          <w:rFonts w:ascii="Times New Roman" w:hAnsi="Times New Roman" w:cs="Times New Roman"/>
          <w:sz w:val="24"/>
          <w:szCs w:val="24"/>
          <w:lang w:val="uk-UA"/>
        </w:rPr>
        <w:t>Рис. 2. Алгоритм методу хорд</w:t>
      </w:r>
    </w:p>
    <w:p w14:paraId="15D71D10" w14:textId="77777777" w:rsidR="00726DD8" w:rsidRDefault="00726DD8" w:rsidP="00E33A8F">
      <w:pPr>
        <w:rPr>
          <w:rFonts w:ascii="Times New Roman" w:hAnsi="Times New Roman" w:cs="Times New Roman"/>
          <w:sz w:val="24"/>
          <w:szCs w:val="24"/>
          <w:lang w:val="uk-UA"/>
        </w:rPr>
      </w:pPr>
    </w:p>
    <w:p w14:paraId="0D26722B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lastRenderedPageBreak/>
        <w:t>from scipy.misc import derivative</w:t>
      </w:r>
    </w:p>
    <w:p w14:paraId="16F6923F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>def hord (a, b, eps):</w:t>
      </w:r>
    </w:p>
    <w:p w14:paraId="0C553E53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if abs(b - a) &lt; eps:</w:t>
      </w:r>
    </w:p>
    <w:p w14:paraId="3D44BBE9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print('Кореня немає')</w:t>
      </w:r>
    </w:p>
    <w:p w14:paraId="10E9B79C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return</w:t>
      </w:r>
    </w:p>
    <w:p w14:paraId="7135869A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if (f(a)*derivative(f, a, n = 2)):</w:t>
      </w:r>
    </w:p>
    <w:p w14:paraId="2D79C539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x0 = a</w:t>
      </w:r>
    </w:p>
    <w:p w14:paraId="338FD82D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xi = b</w:t>
      </w:r>
    </w:p>
    <w:p w14:paraId="3065003A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else:</w:t>
      </w:r>
    </w:p>
    <w:p w14:paraId="2DC68EA8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x0 = b</w:t>
      </w:r>
    </w:p>
    <w:p w14:paraId="355B97DA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xi = a</w:t>
      </w:r>
    </w:p>
    <w:p w14:paraId="15DD515A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xi_1 = xi-(xi - x0) * f(xi)/(f(xi) - f(x0))</w:t>
      </w:r>
    </w:p>
    <w:p w14:paraId="6686A44A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while (abs(xi_1 - xi) &gt; eps):</w:t>
      </w:r>
    </w:p>
    <w:p w14:paraId="5659865F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xi = xi_1</w:t>
      </w:r>
    </w:p>
    <w:p w14:paraId="4384BC09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xi_1 = xi-(xi - x0) * f(xi)/(f(xi) - f(x0))</w:t>
      </w:r>
    </w:p>
    <w:p w14:paraId="562E70B9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</w:p>
    <w:p w14:paraId="4EA73FAC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else:</w:t>
      </w:r>
    </w:p>
    <w:p w14:paraId="01429ADB" w14:textId="77777777" w:rsidR="002B4644" w:rsidRPr="002B4644" w:rsidRDefault="002B4644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 xml:space="preserve">        print(f'Корінь знаходиться в точці x =', xi_1)</w:t>
      </w:r>
    </w:p>
    <w:p w14:paraId="682D1D20" w14:textId="40CCE654" w:rsidR="00E33A8F" w:rsidRDefault="002B4644" w:rsidP="002B4644">
      <w:pPr>
        <w:rPr>
          <w:noProof/>
        </w:rPr>
      </w:pPr>
      <w:r w:rsidRPr="002B4644">
        <w:rPr>
          <w:rFonts w:ascii="Times New Roman" w:hAnsi="Times New Roman" w:cs="Times New Roman"/>
          <w:sz w:val="24"/>
          <w:szCs w:val="24"/>
          <w:lang w:val="uk-UA"/>
        </w:rPr>
        <w:t>hord(a,b,eps)</w:t>
      </w:r>
      <w:r w:rsidR="00E33A8F" w:rsidRPr="00E33A8F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</w:p>
    <w:p w14:paraId="0FACED0D" w14:textId="49DA0897" w:rsidR="00CC0613" w:rsidRPr="00E17452" w:rsidRDefault="00CC0613" w:rsidP="002B4644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noProof/>
        </w:rPr>
        <w:drawing>
          <wp:inline distT="0" distB="0" distL="0" distR="0" wp14:anchorId="4C8852CF" wp14:editId="12403213">
            <wp:extent cx="4635686" cy="2927350"/>
            <wp:effectExtent l="0" t="0" r="0" b="6350"/>
            <wp:docPr id="9" name="Рисунок 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16"/>
                    <a:srcRect l="3634" t="10262" r="38643" b="21127"/>
                    <a:stretch/>
                  </pic:blipFill>
                  <pic:spPr bwMode="auto">
                    <a:xfrm>
                      <a:off x="0" y="0"/>
                      <a:ext cx="4641693" cy="29311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202305" w14:textId="46733FF3" w:rsidR="00E17452" w:rsidRDefault="00E17452" w:rsidP="00684E5F">
      <w:pPr>
        <w:jc w:val="center"/>
        <w:rPr>
          <w:lang w:val="uk-UA"/>
        </w:rPr>
      </w:pPr>
    </w:p>
    <w:p w14:paraId="4E6939B3" w14:textId="77777777" w:rsidR="00F85EBA" w:rsidRPr="00E33A8F" w:rsidRDefault="00F85EBA" w:rsidP="00684E5F">
      <w:pPr>
        <w:jc w:val="center"/>
        <w:rPr>
          <w:lang w:val="en-US"/>
        </w:rPr>
      </w:pPr>
    </w:p>
    <w:p w14:paraId="71B72788" w14:textId="1A747DC6" w:rsidR="00E17452" w:rsidRDefault="00E17452" w:rsidP="00684E5F">
      <w:pPr>
        <w:jc w:val="center"/>
        <w:rPr>
          <w:lang w:val="uk-UA"/>
        </w:rPr>
      </w:pPr>
    </w:p>
    <w:p w14:paraId="4C4DF086" w14:textId="77777777" w:rsidR="00E17452" w:rsidRPr="00E17452" w:rsidRDefault="00E17452" w:rsidP="00E17452">
      <w:pPr>
        <w:widowControl w:val="0"/>
        <w:tabs>
          <w:tab w:val="num" w:pos="5340"/>
        </w:tabs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/>
          <w:sz w:val="32"/>
          <w:szCs w:val="32"/>
          <w:lang w:val="uk-UA" w:eastAsia="ru-RU"/>
        </w:rPr>
      </w:pPr>
      <w:r w:rsidRPr="00E17452">
        <w:rPr>
          <w:rFonts w:ascii="Times New Roman" w:eastAsia="Times New Roman" w:hAnsi="Times New Roman" w:cs="Times New Roman"/>
          <w:b/>
          <w:color w:val="000000"/>
          <w:sz w:val="32"/>
          <w:szCs w:val="32"/>
          <w:lang w:val="uk-UA" w:eastAsia="ru-RU"/>
        </w:rPr>
        <w:t>Контрольні питання</w:t>
      </w:r>
    </w:p>
    <w:p w14:paraId="65112E7A" w14:textId="77777777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Сформулюйте задачу числового розв’язання нелінійних рівнянь.</w:t>
      </w:r>
    </w:p>
    <w:p w14:paraId="5F30EA71" w14:textId="77777777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Наведіть алгоритм числового розв’язання нелінійного рівняння.</w:t>
      </w:r>
    </w:p>
    <w:p w14:paraId="729ECF02" w14:textId="77777777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У чому полягає етап відокремлення коренів нелінійного рівняння?</w:t>
      </w:r>
    </w:p>
    <w:p w14:paraId="51787763" w14:textId="77777777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У чому полягає етап уточнення коренів нелінійного рівняння?</w:t>
      </w:r>
    </w:p>
    <w:p w14:paraId="1588EDF4" w14:textId="77777777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Наведіть умови відокремлення коренів нелінійного рівняння.</w:t>
      </w:r>
    </w:p>
    <w:p w14:paraId="411D6D14" w14:textId="77777777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Назвіть відомі вам методи відокремлення коренів нелінійного рівняння.</w:t>
      </w:r>
    </w:p>
    <w:p w14:paraId="20EE5E07" w14:textId="77777777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Назвіть відомі вам методи уточнення коренів нелінійного рівняння.</w:t>
      </w:r>
    </w:p>
    <w:p w14:paraId="7399EA23" w14:textId="79485617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Наведіть алгоритм уточнення коренів нелінійного рівняння методом </w:t>
      </w:r>
      <w:r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половинного ділення.</w:t>
      </w:r>
    </w:p>
    <w:p w14:paraId="72B8385F" w14:textId="61101995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Дайте геометричну інтерпретацію методу </w:t>
      </w:r>
      <w:r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половинного ділення.</w:t>
      </w:r>
    </w:p>
    <w:p w14:paraId="205797DD" w14:textId="528EA47E" w:rsidR="00E17452" w:rsidRPr="00E17452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 xml:space="preserve">Наведіть розрахункову формулу методу </w:t>
      </w:r>
      <w:r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половинного ділення.</w:t>
      </w:r>
    </w:p>
    <w:p w14:paraId="0209E807" w14:textId="29C6F91B" w:rsidR="00E17452" w:rsidRPr="00532C87" w:rsidRDefault="00E17452" w:rsidP="00E17452">
      <w:pPr>
        <w:widowControl w:val="0"/>
        <w:numPr>
          <w:ilvl w:val="0"/>
          <w:numId w:val="3"/>
        </w:numPr>
        <w:suppressAutoHyphens/>
        <w:autoSpaceDN w:val="0"/>
        <w:spacing w:after="0" w:line="360" w:lineRule="auto"/>
        <w:jc w:val="both"/>
        <w:textAlignment w:val="baseline"/>
        <w:rPr>
          <w:lang w:val="uk-UA"/>
        </w:rPr>
      </w:pPr>
      <w:r w:rsidRPr="00E17452"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Наведіть критерій зупинки ітераційного процесу методу </w:t>
      </w:r>
      <w:r>
        <w:rPr>
          <w:rFonts w:ascii="Times New Roman" w:eastAsia="Times New Roman" w:hAnsi="Times New Roman" w:cs="Times New Roman"/>
          <w:color w:val="0D0D0D"/>
          <w:sz w:val="28"/>
          <w:szCs w:val="28"/>
          <w:lang w:val="uk-UA" w:eastAsia="ru-RU"/>
        </w:rPr>
        <w:t>половинного ділення</w:t>
      </w:r>
    </w:p>
    <w:p w14:paraId="514F3A0E" w14:textId="026A257C" w:rsidR="00532C87" w:rsidRPr="00532C87" w:rsidRDefault="00532C87" w:rsidP="00532C87">
      <w:pPr>
        <w:widowControl w:val="0"/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color w:val="0D0D0D"/>
          <w:sz w:val="28"/>
          <w:szCs w:val="28"/>
          <w:lang w:val="uk-UA" w:eastAsia="ru-RU"/>
        </w:rPr>
      </w:pPr>
      <w:r w:rsidRPr="00532C87">
        <w:rPr>
          <w:rFonts w:ascii="Times New Roman" w:eastAsia="Times New Roman" w:hAnsi="Times New Roman" w:cs="Times New Roman"/>
          <w:b/>
          <w:bCs/>
          <w:color w:val="0D0D0D"/>
          <w:sz w:val="28"/>
          <w:szCs w:val="28"/>
          <w:lang w:val="uk-UA" w:eastAsia="ru-RU"/>
        </w:rPr>
        <w:t>Звіт має містити</w:t>
      </w:r>
    </w:p>
    <w:p w14:paraId="3D2CC7D6" w14:textId="708C566B" w:rsidR="00532C87" w:rsidRPr="00532C87" w:rsidRDefault="00532C87" w:rsidP="00532C87">
      <w:pPr>
        <w:pStyle w:val="a3"/>
        <w:widowControl w:val="0"/>
        <w:numPr>
          <w:ilvl w:val="0"/>
          <w:numId w:val="4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532C87">
        <w:rPr>
          <w:rFonts w:ascii="Times New Roman" w:hAnsi="Times New Roman" w:cs="Times New Roman"/>
          <w:sz w:val="28"/>
          <w:szCs w:val="28"/>
          <w:lang w:val="uk-UA"/>
        </w:rPr>
        <w:t>ПІП, варіант, група</w:t>
      </w:r>
    </w:p>
    <w:p w14:paraId="52DC45A6" w14:textId="32C51CBF" w:rsidR="00532C87" w:rsidRPr="00532C87" w:rsidRDefault="00532C87" w:rsidP="00532C87">
      <w:pPr>
        <w:pStyle w:val="a3"/>
        <w:widowControl w:val="0"/>
        <w:numPr>
          <w:ilvl w:val="0"/>
          <w:numId w:val="4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532C87">
        <w:rPr>
          <w:rFonts w:ascii="Times New Roman" w:hAnsi="Times New Roman" w:cs="Times New Roman"/>
          <w:sz w:val="28"/>
          <w:szCs w:val="28"/>
          <w:lang w:val="uk-UA"/>
        </w:rPr>
        <w:t>Аналітичне відокремлення коренів (як в прикладі)</w:t>
      </w:r>
    </w:p>
    <w:p w14:paraId="4EEC8AA0" w14:textId="7AB97988" w:rsidR="00532C87" w:rsidRPr="00532C87" w:rsidRDefault="00532C87" w:rsidP="00532C87">
      <w:pPr>
        <w:pStyle w:val="a3"/>
        <w:widowControl w:val="0"/>
        <w:numPr>
          <w:ilvl w:val="0"/>
          <w:numId w:val="4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532C87">
        <w:rPr>
          <w:rFonts w:ascii="Times New Roman" w:hAnsi="Times New Roman" w:cs="Times New Roman"/>
          <w:sz w:val="28"/>
          <w:szCs w:val="28"/>
          <w:lang w:val="uk-UA"/>
        </w:rPr>
        <w:t xml:space="preserve">Код+скрін для методу половинного ділення. </w:t>
      </w:r>
    </w:p>
    <w:p w14:paraId="38786020" w14:textId="4B3EE20F" w:rsidR="00532C87" w:rsidRPr="00532C87" w:rsidRDefault="00532C87" w:rsidP="00532C87">
      <w:pPr>
        <w:pStyle w:val="a3"/>
        <w:widowControl w:val="0"/>
        <w:numPr>
          <w:ilvl w:val="0"/>
          <w:numId w:val="4"/>
        </w:numPr>
        <w:suppressAutoHyphens/>
        <w:autoSpaceDN w:val="0"/>
        <w:spacing w:after="0" w:line="360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532C87">
        <w:rPr>
          <w:rFonts w:ascii="Times New Roman" w:hAnsi="Times New Roman" w:cs="Times New Roman"/>
          <w:sz w:val="28"/>
          <w:szCs w:val="28"/>
          <w:lang w:val="uk-UA"/>
        </w:rPr>
        <w:t xml:space="preserve">Код+скрін методу хорд </w:t>
      </w:r>
    </w:p>
    <w:sectPr w:rsidR="00532C87" w:rsidRPr="00532C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Serif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F27FEC"/>
    <w:multiLevelType w:val="hybridMultilevel"/>
    <w:tmpl w:val="B1BE6556"/>
    <w:lvl w:ilvl="0" w:tplc="2000000F">
      <w:start w:val="1"/>
      <w:numFmt w:val="decimal"/>
      <w:lvlText w:val="%1."/>
      <w:lvlJc w:val="left"/>
      <w:pPr>
        <w:ind w:left="1440" w:hanging="360"/>
      </w:pPr>
    </w:lvl>
    <w:lvl w:ilvl="1" w:tplc="20000019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5DE6F6A"/>
    <w:multiLevelType w:val="hybridMultilevel"/>
    <w:tmpl w:val="C3564EE8"/>
    <w:lvl w:ilvl="0" w:tplc="8A14818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D0D0D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FC5DAD"/>
    <w:multiLevelType w:val="hybridMultilevel"/>
    <w:tmpl w:val="6660C798"/>
    <w:lvl w:ilvl="0" w:tplc="3D5698B4">
      <w:start w:val="1"/>
      <w:numFmt w:val="russianLow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8AA16A7"/>
    <w:multiLevelType w:val="hybridMultilevel"/>
    <w:tmpl w:val="9C90B4BA"/>
    <w:lvl w:ilvl="0" w:tplc="CC04660C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49817445">
    <w:abstractNumId w:val="2"/>
  </w:num>
  <w:num w:numId="2" w16cid:durableId="235870460">
    <w:abstractNumId w:val="0"/>
  </w:num>
  <w:num w:numId="3" w16cid:durableId="1227641906">
    <w:abstractNumId w:val="3"/>
  </w:num>
  <w:num w:numId="4" w16cid:durableId="2002133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649"/>
    <w:rsid w:val="000D3CD9"/>
    <w:rsid w:val="002B4644"/>
    <w:rsid w:val="00352649"/>
    <w:rsid w:val="00490819"/>
    <w:rsid w:val="004A1A5E"/>
    <w:rsid w:val="00532C87"/>
    <w:rsid w:val="00684E5F"/>
    <w:rsid w:val="00726DD8"/>
    <w:rsid w:val="00885850"/>
    <w:rsid w:val="008E2C6A"/>
    <w:rsid w:val="009F5E63"/>
    <w:rsid w:val="00AC43EB"/>
    <w:rsid w:val="00C52B03"/>
    <w:rsid w:val="00CC0613"/>
    <w:rsid w:val="00E17452"/>
    <w:rsid w:val="00E33A8F"/>
    <w:rsid w:val="00E962FF"/>
    <w:rsid w:val="00EE7ADF"/>
    <w:rsid w:val="00F26FAF"/>
    <w:rsid w:val="00F85E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07A759"/>
  <w15:chartTrackingRefBased/>
  <w15:docId w15:val="{543C3690-0C54-480A-8386-018D1FFFE5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352649"/>
    <w:pPr>
      <w:autoSpaceDN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20">
    <w:name w:val="Основной текст 2 Знак"/>
    <w:basedOn w:val="a0"/>
    <w:link w:val="2"/>
    <w:rsid w:val="00352649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3">
    <w:name w:val="List Paragraph"/>
    <w:basedOn w:val="a"/>
    <w:uiPriority w:val="34"/>
    <w:qFormat/>
    <w:rsid w:val="00E174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117" Type="http://schemas.openxmlformats.org/officeDocument/2006/relationships/fontTable" Target="fontTable.xml"/><Relationship Id="rId21" Type="http://schemas.openxmlformats.org/officeDocument/2006/relationships/image" Target="media/image15.wmf"/><Relationship Id="rId42" Type="http://schemas.openxmlformats.org/officeDocument/2006/relationships/oleObject" Target="embeddings/oleObject10.bin"/><Relationship Id="rId47" Type="http://schemas.openxmlformats.org/officeDocument/2006/relationships/image" Target="media/image31.wmf"/><Relationship Id="rId63" Type="http://schemas.openxmlformats.org/officeDocument/2006/relationships/image" Target="media/image45.wmf"/><Relationship Id="rId68" Type="http://schemas.openxmlformats.org/officeDocument/2006/relationships/oleObject" Target="embeddings/oleObject17.bin"/><Relationship Id="rId84" Type="http://schemas.openxmlformats.org/officeDocument/2006/relationships/image" Target="media/image58.wmf"/><Relationship Id="rId89" Type="http://schemas.openxmlformats.org/officeDocument/2006/relationships/image" Target="media/image63.wmf"/><Relationship Id="rId112" Type="http://schemas.openxmlformats.org/officeDocument/2006/relationships/image" Target="media/image84.png"/><Relationship Id="rId16" Type="http://schemas.openxmlformats.org/officeDocument/2006/relationships/image" Target="media/image12.wmf"/><Relationship Id="rId107" Type="http://schemas.openxmlformats.org/officeDocument/2006/relationships/image" Target="media/image80.wmf"/><Relationship Id="rId11" Type="http://schemas.openxmlformats.org/officeDocument/2006/relationships/image" Target="media/image7.wmf"/><Relationship Id="rId32" Type="http://schemas.openxmlformats.org/officeDocument/2006/relationships/oleObject" Target="embeddings/oleObject5.bin"/><Relationship Id="rId37" Type="http://schemas.openxmlformats.org/officeDocument/2006/relationships/image" Target="media/image26.wmf"/><Relationship Id="rId53" Type="http://schemas.openxmlformats.org/officeDocument/2006/relationships/image" Target="media/image37.wmf"/><Relationship Id="rId58" Type="http://schemas.openxmlformats.org/officeDocument/2006/relationships/image" Target="media/image41.wmf"/><Relationship Id="rId74" Type="http://schemas.openxmlformats.org/officeDocument/2006/relationships/image" Target="media/image50.wmf"/><Relationship Id="rId79" Type="http://schemas.openxmlformats.org/officeDocument/2006/relationships/image" Target="media/image53.png"/><Relationship Id="rId102" Type="http://schemas.openxmlformats.org/officeDocument/2006/relationships/oleObject" Target="embeddings/oleObject22.bin"/><Relationship Id="rId5" Type="http://schemas.openxmlformats.org/officeDocument/2006/relationships/image" Target="media/image1.wmf"/><Relationship Id="rId90" Type="http://schemas.openxmlformats.org/officeDocument/2006/relationships/image" Target="media/image64.wmf"/><Relationship Id="rId95" Type="http://schemas.openxmlformats.org/officeDocument/2006/relationships/image" Target="media/image69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43" Type="http://schemas.openxmlformats.org/officeDocument/2006/relationships/image" Target="media/image29.wmf"/><Relationship Id="rId48" Type="http://schemas.openxmlformats.org/officeDocument/2006/relationships/image" Target="media/image32.wmf"/><Relationship Id="rId64" Type="http://schemas.openxmlformats.org/officeDocument/2006/relationships/oleObject" Target="embeddings/oleObject15.bin"/><Relationship Id="rId69" Type="http://schemas.openxmlformats.org/officeDocument/2006/relationships/image" Target="media/image48.wmf"/><Relationship Id="rId113" Type="http://schemas.openxmlformats.org/officeDocument/2006/relationships/image" Target="media/image85.png"/><Relationship Id="rId118" Type="http://schemas.openxmlformats.org/officeDocument/2006/relationships/theme" Target="theme/theme1.xml"/><Relationship Id="rId80" Type="http://schemas.openxmlformats.org/officeDocument/2006/relationships/image" Target="media/image54.wmf"/><Relationship Id="rId85" Type="http://schemas.openxmlformats.org/officeDocument/2006/relationships/image" Target="media/image59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33" Type="http://schemas.openxmlformats.org/officeDocument/2006/relationships/image" Target="media/image24.wmf"/><Relationship Id="rId38" Type="http://schemas.openxmlformats.org/officeDocument/2006/relationships/oleObject" Target="embeddings/oleObject8.bin"/><Relationship Id="rId59" Type="http://schemas.openxmlformats.org/officeDocument/2006/relationships/image" Target="media/image42.wmf"/><Relationship Id="rId103" Type="http://schemas.openxmlformats.org/officeDocument/2006/relationships/image" Target="media/image76.wmf"/><Relationship Id="rId108" Type="http://schemas.openxmlformats.org/officeDocument/2006/relationships/image" Target="media/image81.wmf"/><Relationship Id="rId54" Type="http://schemas.openxmlformats.org/officeDocument/2006/relationships/image" Target="media/image38.wmf"/><Relationship Id="rId70" Type="http://schemas.openxmlformats.org/officeDocument/2006/relationships/oleObject" Target="embeddings/oleObject18.bin"/><Relationship Id="rId75" Type="http://schemas.openxmlformats.org/officeDocument/2006/relationships/oleObject" Target="embeddings/oleObject20.bin"/><Relationship Id="rId91" Type="http://schemas.openxmlformats.org/officeDocument/2006/relationships/image" Target="media/image65.wmf"/><Relationship Id="rId96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7.wmf"/><Relationship Id="rId28" Type="http://schemas.openxmlformats.org/officeDocument/2006/relationships/oleObject" Target="embeddings/oleObject3.bin"/><Relationship Id="rId49" Type="http://schemas.openxmlformats.org/officeDocument/2006/relationships/image" Target="media/image33.wmf"/><Relationship Id="rId114" Type="http://schemas.openxmlformats.org/officeDocument/2006/relationships/image" Target="media/image86.png"/><Relationship Id="rId119" Type="http://schemas.openxmlformats.org/officeDocument/2006/relationships/customXml" Target="../customXml/item1.xml"/><Relationship Id="rId44" Type="http://schemas.openxmlformats.org/officeDocument/2006/relationships/oleObject" Target="embeddings/oleObject11.bin"/><Relationship Id="rId60" Type="http://schemas.openxmlformats.org/officeDocument/2006/relationships/image" Target="media/image43.wmf"/><Relationship Id="rId65" Type="http://schemas.openxmlformats.org/officeDocument/2006/relationships/image" Target="media/image46.wmf"/><Relationship Id="rId81" Type="http://schemas.openxmlformats.org/officeDocument/2006/relationships/image" Target="media/image55.wmf"/><Relationship Id="rId86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9.wmf"/><Relationship Id="rId18" Type="http://schemas.openxmlformats.org/officeDocument/2006/relationships/oleObject" Target="embeddings/oleObject1.bin"/><Relationship Id="rId39" Type="http://schemas.openxmlformats.org/officeDocument/2006/relationships/image" Target="media/image27.wmf"/><Relationship Id="rId109" Type="http://schemas.openxmlformats.org/officeDocument/2006/relationships/oleObject" Target="embeddings/oleObject23.bin"/><Relationship Id="rId34" Type="http://schemas.openxmlformats.org/officeDocument/2006/relationships/oleObject" Target="embeddings/oleObject6.bin"/><Relationship Id="rId50" Type="http://schemas.openxmlformats.org/officeDocument/2006/relationships/image" Target="media/image34.wmf"/><Relationship Id="rId55" Type="http://schemas.openxmlformats.org/officeDocument/2006/relationships/oleObject" Target="embeddings/oleObject13.bin"/><Relationship Id="rId76" Type="http://schemas.openxmlformats.org/officeDocument/2006/relationships/image" Target="media/image51.wmf"/><Relationship Id="rId97" Type="http://schemas.openxmlformats.org/officeDocument/2006/relationships/image" Target="media/image71.wmf"/><Relationship Id="rId104" Type="http://schemas.openxmlformats.org/officeDocument/2006/relationships/image" Target="media/image77.wmf"/><Relationship Id="rId120" Type="http://schemas.openxmlformats.org/officeDocument/2006/relationships/customXml" Target="../customXml/item2.xml"/><Relationship Id="rId7" Type="http://schemas.openxmlformats.org/officeDocument/2006/relationships/image" Target="media/image3.wmf"/><Relationship Id="rId71" Type="http://schemas.openxmlformats.org/officeDocument/2006/relationships/image" Target="media/image49.wmf"/><Relationship Id="rId92" Type="http://schemas.openxmlformats.org/officeDocument/2006/relationships/image" Target="media/image66.w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4" Type="http://schemas.openxmlformats.org/officeDocument/2006/relationships/image" Target="media/image18.wmf"/><Relationship Id="rId40" Type="http://schemas.openxmlformats.org/officeDocument/2006/relationships/oleObject" Target="embeddings/oleObject9.bin"/><Relationship Id="rId45" Type="http://schemas.openxmlformats.org/officeDocument/2006/relationships/image" Target="media/image30.wmf"/><Relationship Id="rId66" Type="http://schemas.openxmlformats.org/officeDocument/2006/relationships/oleObject" Target="embeddings/oleObject16.bin"/><Relationship Id="rId87" Type="http://schemas.openxmlformats.org/officeDocument/2006/relationships/image" Target="media/image61.wmf"/><Relationship Id="rId110" Type="http://schemas.openxmlformats.org/officeDocument/2006/relationships/image" Target="media/image82.wmf"/><Relationship Id="rId115" Type="http://schemas.openxmlformats.org/officeDocument/2006/relationships/image" Target="media/image87.png"/><Relationship Id="rId61" Type="http://schemas.openxmlformats.org/officeDocument/2006/relationships/oleObject" Target="embeddings/oleObject14.bin"/><Relationship Id="rId82" Type="http://schemas.openxmlformats.org/officeDocument/2006/relationships/image" Target="media/image56.wmf"/><Relationship Id="rId19" Type="http://schemas.openxmlformats.org/officeDocument/2006/relationships/image" Target="media/image14.wmf"/><Relationship Id="rId14" Type="http://schemas.openxmlformats.org/officeDocument/2006/relationships/image" Target="media/image10.wmf"/><Relationship Id="rId30" Type="http://schemas.openxmlformats.org/officeDocument/2006/relationships/oleObject" Target="embeddings/oleObject4.bin"/><Relationship Id="rId35" Type="http://schemas.openxmlformats.org/officeDocument/2006/relationships/image" Target="media/image25.wmf"/><Relationship Id="rId56" Type="http://schemas.openxmlformats.org/officeDocument/2006/relationships/image" Target="media/image39.wmf"/><Relationship Id="rId77" Type="http://schemas.openxmlformats.org/officeDocument/2006/relationships/oleObject" Target="embeddings/oleObject21.bin"/><Relationship Id="rId100" Type="http://schemas.openxmlformats.org/officeDocument/2006/relationships/image" Target="media/image74.wmf"/><Relationship Id="rId105" Type="http://schemas.openxmlformats.org/officeDocument/2006/relationships/image" Target="media/image78.wmf"/><Relationship Id="rId8" Type="http://schemas.openxmlformats.org/officeDocument/2006/relationships/image" Target="media/image4.wmf"/><Relationship Id="rId51" Type="http://schemas.openxmlformats.org/officeDocument/2006/relationships/image" Target="media/image35.wmf"/><Relationship Id="rId72" Type="http://schemas.openxmlformats.org/officeDocument/2006/relationships/oleObject" Target="embeddings/oleObject19.bin"/><Relationship Id="rId93" Type="http://schemas.openxmlformats.org/officeDocument/2006/relationships/image" Target="media/image67.wmf"/><Relationship Id="rId98" Type="http://schemas.openxmlformats.org/officeDocument/2006/relationships/image" Target="media/image72.wmf"/><Relationship Id="rId121" Type="http://schemas.openxmlformats.org/officeDocument/2006/relationships/customXml" Target="../customXml/item3.xml"/><Relationship Id="rId3" Type="http://schemas.openxmlformats.org/officeDocument/2006/relationships/settings" Target="settings.xml"/><Relationship Id="rId25" Type="http://schemas.openxmlformats.org/officeDocument/2006/relationships/image" Target="media/image19.wmf"/><Relationship Id="rId46" Type="http://schemas.openxmlformats.org/officeDocument/2006/relationships/oleObject" Target="embeddings/oleObject12.bin"/><Relationship Id="rId67" Type="http://schemas.openxmlformats.org/officeDocument/2006/relationships/image" Target="media/image47.wmf"/><Relationship Id="rId116" Type="http://schemas.openxmlformats.org/officeDocument/2006/relationships/image" Target="media/image88.png"/><Relationship Id="rId20" Type="http://schemas.openxmlformats.org/officeDocument/2006/relationships/oleObject" Target="embeddings/oleObject2.bin"/><Relationship Id="rId41" Type="http://schemas.openxmlformats.org/officeDocument/2006/relationships/image" Target="media/image28.wmf"/><Relationship Id="rId62" Type="http://schemas.openxmlformats.org/officeDocument/2006/relationships/image" Target="media/image44.wmf"/><Relationship Id="rId83" Type="http://schemas.openxmlformats.org/officeDocument/2006/relationships/image" Target="media/image57.wmf"/><Relationship Id="rId88" Type="http://schemas.openxmlformats.org/officeDocument/2006/relationships/image" Target="media/image62.wmf"/><Relationship Id="rId111" Type="http://schemas.openxmlformats.org/officeDocument/2006/relationships/image" Target="media/image83.wmf"/><Relationship Id="rId15" Type="http://schemas.openxmlformats.org/officeDocument/2006/relationships/image" Target="media/image11.wmf"/><Relationship Id="rId36" Type="http://schemas.openxmlformats.org/officeDocument/2006/relationships/oleObject" Target="embeddings/oleObject7.bin"/><Relationship Id="rId57" Type="http://schemas.openxmlformats.org/officeDocument/2006/relationships/image" Target="media/image40.wmf"/><Relationship Id="rId106" Type="http://schemas.openxmlformats.org/officeDocument/2006/relationships/image" Target="media/image79.wmf"/><Relationship Id="rId10" Type="http://schemas.openxmlformats.org/officeDocument/2006/relationships/image" Target="media/image6.wmf"/><Relationship Id="rId31" Type="http://schemas.openxmlformats.org/officeDocument/2006/relationships/image" Target="media/image23.wmf"/><Relationship Id="rId52" Type="http://schemas.openxmlformats.org/officeDocument/2006/relationships/image" Target="media/image36.wmf"/><Relationship Id="rId73" Type="http://schemas.openxmlformats.org/officeDocument/2006/relationships/hyperlink" Target="http://uk.wikipedia.org/w/index.php?title=%D0%9C%D0%B5%D1%82%D0%BE%D0%B4_%D0%B4%D0%B8%D1%85%D0%BE%D1%82%D0%BE%D0%BC%D1%96%D1%97&amp;action=edit&amp;redlink=1" TargetMode="External"/><Relationship Id="rId78" Type="http://schemas.openxmlformats.org/officeDocument/2006/relationships/image" Target="media/image52.png"/><Relationship Id="rId94" Type="http://schemas.openxmlformats.org/officeDocument/2006/relationships/image" Target="media/image68.wmf"/><Relationship Id="rId99" Type="http://schemas.openxmlformats.org/officeDocument/2006/relationships/image" Target="media/image73.wmf"/><Relationship Id="rId101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13290265373C14D8E1E19548AB043E8" ma:contentTypeVersion="2" ma:contentTypeDescription="Создание документа." ma:contentTypeScope="" ma:versionID="0368b6f50b55a960e58aa41abfab5e4a">
  <xsd:schema xmlns:xsd="http://www.w3.org/2001/XMLSchema" xmlns:xs="http://www.w3.org/2001/XMLSchema" xmlns:p="http://schemas.microsoft.com/office/2006/metadata/properties" xmlns:ns2="df2ab68c-801a-4005-a2f3-4982c5d90013" targetNamespace="http://schemas.microsoft.com/office/2006/metadata/properties" ma:root="true" ma:fieldsID="88fb0d2e25082b651891f430c8a6c8b4" ns2:_="">
    <xsd:import namespace="df2ab68c-801a-4005-a2f3-4982c5d9001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2ab68c-801a-4005-a2f3-4982c5d9001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92694DD-9F9C-4499-A28D-CCBAA6DE55A4}"/>
</file>

<file path=customXml/itemProps2.xml><?xml version="1.0" encoding="utf-8"?>
<ds:datastoreItem xmlns:ds="http://schemas.openxmlformats.org/officeDocument/2006/customXml" ds:itemID="{A136A651-9063-46A4-A87B-0C26AC53DCA6}"/>
</file>

<file path=customXml/itemProps3.xml><?xml version="1.0" encoding="utf-8"?>
<ds:datastoreItem xmlns:ds="http://schemas.openxmlformats.org/officeDocument/2006/customXml" ds:itemID="{3EE042BE-D2D0-47BE-B06F-FA64EB14085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8</TotalTime>
  <Pages>11</Pages>
  <Words>1378</Words>
  <Characters>7855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ілімонова Тетяна Олегівна</dc:creator>
  <cp:keywords/>
  <dc:description/>
  <cp:lastModifiedBy>Філімонова Тетяна Олегівна</cp:lastModifiedBy>
  <cp:revision>8</cp:revision>
  <cp:lastPrinted>2021-09-06T19:25:00Z</cp:lastPrinted>
  <dcterms:created xsi:type="dcterms:W3CDTF">2021-09-06T18:39:00Z</dcterms:created>
  <dcterms:modified xsi:type="dcterms:W3CDTF">2022-09-03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3290265373C14D8E1E19548AB043E8</vt:lpwstr>
  </property>
</Properties>
</file>